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56" r:id="rId2"/>
    <p:sldId id="296" r:id="rId3"/>
    <p:sldId id="265" r:id="rId4"/>
    <p:sldId id="266" r:id="rId5"/>
    <p:sldId id="277" r:id="rId6"/>
    <p:sldId id="267" r:id="rId7"/>
    <p:sldId id="268" r:id="rId8"/>
    <p:sldId id="297" r:id="rId9"/>
    <p:sldId id="269" r:id="rId10"/>
    <p:sldId id="270" r:id="rId11"/>
    <p:sldId id="291" r:id="rId12"/>
    <p:sldId id="292" r:id="rId13"/>
    <p:sldId id="293" r:id="rId14"/>
    <p:sldId id="273" r:id="rId15"/>
    <p:sldId id="278" r:id="rId16"/>
    <p:sldId id="279" r:id="rId17"/>
    <p:sldId id="294" r:id="rId18"/>
    <p:sldId id="295" r:id="rId19"/>
    <p:sldId id="280" r:id="rId20"/>
    <p:sldId id="281" r:id="rId21"/>
    <p:sldId id="287" r:id="rId22"/>
    <p:sldId id="288" r:id="rId23"/>
    <p:sldId id="289" r:id="rId24"/>
    <p:sldId id="290" r:id="rId25"/>
    <p:sldId id="298" r:id="rId26"/>
    <p:sldId id="257" r:id="rId27"/>
    <p:sldId id="272" r:id="rId28"/>
    <p:sldId id="274" r:id="rId29"/>
    <p:sldId id="275" r:id="rId30"/>
    <p:sldId id="259" r:id="rId31"/>
    <p:sldId id="260" r:id="rId32"/>
    <p:sldId id="276" r:id="rId33"/>
    <p:sldId id="261" r:id="rId34"/>
    <p:sldId id="262" r:id="rId35"/>
    <p:sldId id="263" r:id="rId36"/>
  </p:sldIdLst>
  <p:sldSz cx="12192000" cy="6858000"/>
  <p:notesSz cx="6858000" cy="9144000"/>
  <p:custDataLst>
    <p:tags r:id="rId3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FF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9D4B727-61F5-4D09-9704-D5293E1E33E2}" v="66" dt="2025-09-05T19:00:55.2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262623E4-EDA5-41B6-8108-8EC0A72765CB}"/>
    <pc:docChg chg="undo custSel addSld delSld modSld sldOrd">
      <pc:chgData name="Danny Young" userId="cb0f4ce2-eb4f-479e-8e8f-3beb257e632f" providerId="ADAL" clId="{262623E4-EDA5-41B6-8108-8EC0A72765CB}" dt="2021-09-13T04:51:08.250" v="767"/>
      <pc:docMkLst>
        <pc:docMk/>
      </pc:docMkLst>
      <pc:sldChg chg="ord">
        <pc:chgData name="Danny Young" userId="cb0f4ce2-eb4f-479e-8e8f-3beb257e632f" providerId="ADAL" clId="{262623E4-EDA5-41B6-8108-8EC0A72765CB}" dt="2021-09-13T04:51:08.250" v="767"/>
        <pc:sldMkLst>
          <pc:docMk/>
          <pc:sldMk cId="0" sldId="260"/>
        </pc:sldMkLst>
      </pc:sldChg>
      <pc:sldChg chg="del">
        <pc:chgData name="Danny Young" userId="cb0f4ce2-eb4f-479e-8e8f-3beb257e632f" providerId="ADAL" clId="{262623E4-EDA5-41B6-8108-8EC0A72765CB}" dt="2021-09-13T04:29:10.561" v="316" actId="47"/>
        <pc:sldMkLst>
          <pc:docMk/>
          <pc:sldMk cId="1618933589" sldId="264"/>
        </pc:sldMkLst>
      </pc:sldChg>
      <pc:sldChg chg="ord">
        <pc:chgData name="Danny Young" userId="cb0f4ce2-eb4f-479e-8e8f-3beb257e632f" providerId="ADAL" clId="{262623E4-EDA5-41B6-8108-8EC0A72765CB}" dt="2021-09-13T04:21:57.240" v="1"/>
        <pc:sldMkLst>
          <pc:docMk/>
          <pc:sldMk cId="583585360" sldId="265"/>
        </pc:sldMkLst>
      </pc:sldChg>
      <pc:sldChg chg="ord">
        <pc:chgData name="Danny Young" userId="cb0f4ce2-eb4f-479e-8e8f-3beb257e632f" providerId="ADAL" clId="{262623E4-EDA5-41B6-8108-8EC0A72765CB}" dt="2021-09-13T04:22:02.184" v="3"/>
        <pc:sldMkLst>
          <pc:docMk/>
          <pc:sldMk cId="3714810062" sldId="266"/>
        </pc:sldMkLst>
      </pc:sldChg>
      <pc:sldChg chg="ord">
        <pc:chgData name="Danny Young" userId="cb0f4ce2-eb4f-479e-8e8f-3beb257e632f" providerId="ADAL" clId="{262623E4-EDA5-41B6-8108-8EC0A72765CB}" dt="2021-09-13T04:22:12.328" v="5"/>
        <pc:sldMkLst>
          <pc:docMk/>
          <pc:sldMk cId="1611764215" sldId="267"/>
        </pc:sldMkLst>
      </pc:sldChg>
      <pc:sldChg chg="ord">
        <pc:chgData name="Danny Young" userId="cb0f4ce2-eb4f-479e-8e8f-3beb257e632f" providerId="ADAL" clId="{262623E4-EDA5-41B6-8108-8EC0A72765CB}" dt="2021-09-13T04:22:19.216" v="7"/>
        <pc:sldMkLst>
          <pc:docMk/>
          <pc:sldMk cId="525623609" sldId="268"/>
        </pc:sldMkLst>
      </pc:sldChg>
      <pc:sldChg chg="ord">
        <pc:chgData name="Danny Young" userId="cb0f4ce2-eb4f-479e-8e8f-3beb257e632f" providerId="ADAL" clId="{262623E4-EDA5-41B6-8108-8EC0A72765CB}" dt="2021-09-13T04:22:23.220" v="9"/>
        <pc:sldMkLst>
          <pc:docMk/>
          <pc:sldMk cId="2913894816" sldId="269"/>
        </pc:sldMkLst>
      </pc:sldChg>
      <pc:sldChg chg="ord">
        <pc:chgData name="Danny Young" userId="cb0f4ce2-eb4f-479e-8e8f-3beb257e632f" providerId="ADAL" clId="{262623E4-EDA5-41B6-8108-8EC0A72765CB}" dt="2021-09-13T04:22:25.512" v="11"/>
        <pc:sldMkLst>
          <pc:docMk/>
          <pc:sldMk cId="3649502095" sldId="270"/>
        </pc:sldMkLst>
      </pc:sldChg>
      <pc:sldChg chg="ord">
        <pc:chgData name="Danny Young" userId="cb0f4ce2-eb4f-479e-8e8f-3beb257e632f" providerId="ADAL" clId="{262623E4-EDA5-41B6-8108-8EC0A72765CB}" dt="2021-09-13T04:22:29.693" v="13"/>
        <pc:sldMkLst>
          <pc:docMk/>
          <pc:sldMk cId="0" sldId="272"/>
        </pc:sldMkLst>
      </pc:sldChg>
      <pc:sldChg chg="addSp delSp modSp mod ord">
        <pc:chgData name="Danny Young" userId="cb0f4ce2-eb4f-479e-8e8f-3beb257e632f" providerId="ADAL" clId="{262623E4-EDA5-41B6-8108-8EC0A72765CB}" dt="2021-09-13T04:26:55.628" v="136" actId="1076"/>
        <pc:sldMkLst>
          <pc:docMk/>
          <pc:sldMk cId="0" sldId="273"/>
        </pc:sldMkLst>
        <pc:spChg chg="mod">
          <ac:chgData name="Danny Young" userId="cb0f4ce2-eb4f-479e-8e8f-3beb257e632f" providerId="ADAL" clId="{262623E4-EDA5-41B6-8108-8EC0A72765CB}" dt="2021-09-13T04:26:55.628" v="136" actId="1076"/>
          <ac:spMkLst>
            <pc:docMk/>
            <pc:sldMk cId="0" sldId="273"/>
            <ac:spMk id="2" creationId="{00000000-0000-0000-0000-000000000000}"/>
          </ac:spMkLst>
        </pc:spChg>
        <pc:spChg chg="del">
          <ac:chgData name="Danny Young" userId="cb0f4ce2-eb4f-479e-8e8f-3beb257e632f" providerId="ADAL" clId="{262623E4-EDA5-41B6-8108-8EC0A72765CB}" dt="2021-09-13T04:23:08.652" v="16" actId="478"/>
          <ac:spMkLst>
            <pc:docMk/>
            <pc:sldMk cId="0" sldId="273"/>
            <ac:spMk id="3" creationId="{00000000-0000-0000-0000-000000000000}"/>
          </ac:spMkLst>
        </pc:spChg>
        <pc:graphicFrameChg chg="del mod">
          <ac:chgData name="Danny Young" userId="cb0f4ce2-eb4f-479e-8e8f-3beb257e632f" providerId="ADAL" clId="{262623E4-EDA5-41B6-8108-8EC0A72765CB}" dt="2021-09-13T04:25:24.606" v="75" actId="478"/>
          <ac:graphicFrameMkLst>
            <pc:docMk/>
            <pc:sldMk cId="0" sldId="273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262623E4-EDA5-41B6-8108-8EC0A72765CB}" dt="2021-09-13T04:24:14.322" v="41" actId="1035"/>
          <ac:graphicFrameMkLst>
            <pc:docMk/>
            <pc:sldMk cId="0" sldId="273"/>
            <ac:graphicFrameMk id="5" creationId="{00000000-0000-0000-0000-000000000000}"/>
          </ac:graphicFrameMkLst>
        </pc:graphicFrameChg>
        <pc:graphicFrameChg chg="add del mod">
          <ac:chgData name="Danny Young" userId="cb0f4ce2-eb4f-479e-8e8f-3beb257e632f" providerId="ADAL" clId="{262623E4-EDA5-41B6-8108-8EC0A72765CB}" dt="2021-09-13T04:25:12.091" v="67" actId="478"/>
          <ac:graphicFrameMkLst>
            <pc:docMk/>
            <pc:sldMk cId="0" sldId="273"/>
            <ac:graphicFrameMk id="7" creationId="{611E8C4D-0F68-4ACE-AFBB-10AF60079A36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24:28.098" v="46" actId="1076"/>
          <ac:graphicFrameMkLst>
            <pc:docMk/>
            <pc:sldMk cId="0" sldId="273"/>
            <ac:graphicFrameMk id="8" creationId="{B6679228-9ABA-4B8D-81D4-FFB2D9835DB5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24:53.395" v="61" actId="1035"/>
          <ac:graphicFrameMkLst>
            <pc:docMk/>
            <pc:sldMk cId="0" sldId="273"/>
            <ac:graphicFrameMk id="9" creationId="{07B0D640-5625-43FA-B28E-0EEA517947F2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25:09.695" v="66"/>
          <ac:graphicFrameMkLst>
            <pc:docMk/>
            <pc:sldMk cId="0" sldId="273"/>
            <ac:graphicFrameMk id="10" creationId="{A1B2B442-10F9-4D71-B2D2-88F99D3B77A1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25:22.304" v="74" actId="1037"/>
          <ac:graphicFrameMkLst>
            <pc:docMk/>
            <pc:sldMk cId="0" sldId="273"/>
            <ac:graphicFrameMk id="11" creationId="{54FDCC76-0342-4447-B3FA-1349CF42868B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25:40.003" v="79" actId="1076"/>
          <ac:graphicFrameMkLst>
            <pc:docMk/>
            <pc:sldMk cId="0" sldId="273"/>
            <ac:graphicFrameMk id="12" creationId="{1C5C1C94-3602-42E7-A78B-E070B4825286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26:02.799" v="84"/>
          <ac:graphicFrameMkLst>
            <pc:docMk/>
            <pc:sldMk cId="0" sldId="273"/>
            <ac:graphicFrameMk id="13" creationId="{ABCCD336-A362-435D-BBB9-98DA4AE7C74C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26:18.199" v="88"/>
          <ac:graphicFrameMkLst>
            <pc:docMk/>
            <pc:sldMk cId="0" sldId="273"/>
            <ac:graphicFrameMk id="14" creationId="{5F9B8EEA-3E92-4500-BB3B-175384858979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26:32.121" v="96" actId="1035"/>
          <ac:graphicFrameMkLst>
            <pc:docMk/>
            <pc:sldMk cId="0" sldId="273"/>
            <ac:graphicFrameMk id="15" creationId="{7488BF53-AAA9-41C3-B3C4-287F5E762B3A}"/>
          </ac:graphicFrameMkLst>
        </pc:graphicFrameChg>
      </pc:sldChg>
      <pc:sldChg chg="addSp delSp modSp mod delAnim modAnim">
        <pc:chgData name="Danny Young" userId="cb0f4ce2-eb4f-479e-8e8f-3beb257e632f" providerId="ADAL" clId="{262623E4-EDA5-41B6-8108-8EC0A72765CB}" dt="2021-09-13T04:32:34.205" v="477" actId="1037"/>
        <pc:sldMkLst>
          <pc:docMk/>
          <pc:sldMk cId="2851778001" sldId="274"/>
        </pc:sldMkLst>
        <pc:spChg chg="mod">
          <ac:chgData name="Danny Young" userId="cb0f4ce2-eb4f-479e-8e8f-3beb257e632f" providerId="ADAL" clId="{262623E4-EDA5-41B6-8108-8EC0A72765CB}" dt="2021-09-13T04:27:07.408" v="159" actId="27636"/>
          <ac:spMkLst>
            <pc:docMk/>
            <pc:sldMk cId="2851778001" sldId="274"/>
            <ac:spMk id="2" creationId="{A41F2768-083C-41E0-A454-AC4B039661F9}"/>
          </ac:spMkLst>
        </pc:spChg>
        <pc:spChg chg="del">
          <ac:chgData name="Danny Young" userId="cb0f4ce2-eb4f-479e-8e8f-3beb257e632f" providerId="ADAL" clId="{262623E4-EDA5-41B6-8108-8EC0A72765CB}" dt="2021-09-13T04:30:15.877" v="330" actId="21"/>
          <ac:spMkLst>
            <pc:docMk/>
            <pc:sldMk cId="2851778001" sldId="274"/>
            <ac:spMk id="5" creationId="{5D3668A0-5EB0-46FC-8A75-5DD42072DDE0}"/>
          </ac:spMkLst>
        </pc:spChg>
        <pc:spChg chg="add del mod">
          <ac:chgData name="Danny Young" userId="cb0f4ce2-eb4f-479e-8e8f-3beb257e632f" providerId="ADAL" clId="{262623E4-EDA5-41B6-8108-8EC0A72765CB}" dt="2021-09-13T04:30:26.304" v="336" actId="21"/>
          <ac:spMkLst>
            <pc:docMk/>
            <pc:sldMk cId="2851778001" sldId="274"/>
            <ac:spMk id="10" creationId="{BDE3A289-EE96-4106-B1E9-3D15AE541E24}"/>
          </ac:spMkLst>
        </pc:spChg>
        <pc:spChg chg="add mod">
          <ac:chgData name="Danny Young" userId="cb0f4ce2-eb4f-479e-8e8f-3beb257e632f" providerId="ADAL" clId="{262623E4-EDA5-41B6-8108-8EC0A72765CB}" dt="2021-09-13T04:30:16.169" v="331"/>
          <ac:spMkLst>
            <pc:docMk/>
            <pc:sldMk cId="2851778001" sldId="274"/>
            <ac:spMk id="13" creationId="{10A06B5E-F803-4D90-B1F5-D7166B893E40}"/>
          </ac:spMkLst>
        </pc:spChg>
        <pc:spChg chg="add mod">
          <ac:chgData name="Danny Young" userId="cb0f4ce2-eb4f-479e-8e8f-3beb257e632f" providerId="ADAL" clId="{262623E4-EDA5-41B6-8108-8EC0A72765CB}" dt="2021-09-13T04:30:26.517" v="337"/>
          <ac:spMkLst>
            <pc:docMk/>
            <pc:sldMk cId="2851778001" sldId="274"/>
            <ac:spMk id="18" creationId="{64B3E848-B9D5-41F5-B3E7-205901E6BB97}"/>
          </ac:spMkLst>
        </pc:spChg>
        <pc:spChg chg="add mod">
          <ac:chgData name="Danny Young" userId="cb0f4ce2-eb4f-479e-8e8f-3beb257e632f" providerId="ADAL" clId="{262623E4-EDA5-41B6-8108-8EC0A72765CB}" dt="2021-09-13T04:31:56.147" v="458" actId="207"/>
          <ac:spMkLst>
            <pc:docMk/>
            <pc:sldMk cId="2851778001" sldId="274"/>
            <ac:spMk id="22" creationId="{149B7626-F3D0-4854-9E32-8CBC5A49867F}"/>
          </ac:spMkLst>
        </pc:spChg>
        <pc:graphicFrameChg chg="add del mod">
          <ac:chgData name="Danny Young" userId="cb0f4ce2-eb4f-479e-8e8f-3beb257e632f" providerId="ADAL" clId="{262623E4-EDA5-41B6-8108-8EC0A72765CB}" dt="2021-09-13T04:30:20.183" v="332" actId="21"/>
          <ac:graphicFrameMkLst>
            <pc:docMk/>
            <pc:sldMk cId="2851778001" sldId="274"/>
            <ac:graphicFrameMk id="6" creationId="{DDB44237-FA95-4A58-8239-416060DC4C37}"/>
          </ac:graphicFrameMkLst>
        </pc:graphicFrameChg>
        <pc:graphicFrameChg chg="add del mod">
          <ac:chgData name="Danny Young" userId="cb0f4ce2-eb4f-479e-8e8f-3beb257e632f" providerId="ADAL" clId="{262623E4-EDA5-41B6-8108-8EC0A72765CB}" dt="2021-09-13T04:30:20.183" v="332" actId="21"/>
          <ac:graphicFrameMkLst>
            <pc:docMk/>
            <pc:sldMk cId="2851778001" sldId="274"/>
            <ac:graphicFrameMk id="7" creationId="{4E7B4CE0-5E09-45FB-B565-A81890A71091}"/>
          </ac:graphicFrameMkLst>
        </pc:graphicFrameChg>
        <pc:graphicFrameChg chg="add del mod">
          <ac:chgData name="Danny Young" userId="cb0f4ce2-eb4f-479e-8e8f-3beb257e632f" providerId="ADAL" clId="{262623E4-EDA5-41B6-8108-8EC0A72765CB}" dt="2021-09-13T04:30:24.109" v="334" actId="21"/>
          <ac:graphicFrameMkLst>
            <pc:docMk/>
            <pc:sldMk cId="2851778001" sldId="274"/>
            <ac:graphicFrameMk id="8" creationId="{9735FBB3-6A6E-4F6D-B76F-1706D0FC2A3A}"/>
          </ac:graphicFrameMkLst>
        </pc:graphicFrameChg>
        <pc:graphicFrameChg chg="add del mod">
          <ac:chgData name="Danny Young" userId="cb0f4ce2-eb4f-479e-8e8f-3beb257e632f" providerId="ADAL" clId="{262623E4-EDA5-41B6-8108-8EC0A72765CB}" dt="2021-09-13T04:30:24.109" v="334" actId="21"/>
          <ac:graphicFrameMkLst>
            <pc:docMk/>
            <pc:sldMk cId="2851778001" sldId="274"/>
            <ac:graphicFrameMk id="9" creationId="{8D79DE9F-FE85-4B5D-B21D-AEA8AACDA1F8}"/>
          </ac:graphicFrameMkLst>
        </pc:graphicFrameChg>
        <pc:graphicFrameChg chg="add del mod">
          <ac:chgData name="Danny Young" userId="cb0f4ce2-eb4f-479e-8e8f-3beb257e632f" providerId="ADAL" clId="{262623E4-EDA5-41B6-8108-8EC0A72765CB}" dt="2021-09-13T04:30:29.083" v="338" actId="21"/>
          <ac:graphicFrameMkLst>
            <pc:docMk/>
            <pc:sldMk cId="2851778001" sldId="274"/>
            <ac:graphicFrameMk id="11" creationId="{47C15960-5F85-4C69-91A0-644CE6892A8D}"/>
          </ac:graphicFrameMkLst>
        </pc:graphicFrameChg>
        <pc:graphicFrameChg chg="add del mod">
          <ac:chgData name="Danny Young" userId="cb0f4ce2-eb4f-479e-8e8f-3beb257e632f" providerId="ADAL" clId="{262623E4-EDA5-41B6-8108-8EC0A72765CB}" dt="2021-09-13T04:30:29.083" v="338" actId="21"/>
          <ac:graphicFrameMkLst>
            <pc:docMk/>
            <pc:sldMk cId="2851778001" sldId="274"/>
            <ac:graphicFrameMk id="12" creationId="{D00AF7B1-BDF0-47E3-8171-1F837E73F5B1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30:20.443" v="333"/>
          <ac:graphicFrameMkLst>
            <pc:docMk/>
            <pc:sldMk cId="2851778001" sldId="274"/>
            <ac:graphicFrameMk id="14" creationId="{8A4444FF-CBCB-4DA7-A48D-5313E21ABCF1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30:20.443" v="333"/>
          <ac:graphicFrameMkLst>
            <pc:docMk/>
            <pc:sldMk cId="2851778001" sldId="274"/>
            <ac:graphicFrameMk id="15" creationId="{3AD7F796-270E-4F9E-AA5C-7D71B2ECA6EF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30:24.303" v="335"/>
          <ac:graphicFrameMkLst>
            <pc:docMk/>
            <pc:sldMk cId="2851778001" sldId="274"/>
            <ac:graphicFrameMk id="16" creationId="{22D8A0DD-ED7E-4449-B8A7-E955856034AD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30:24.303" v="335"/>
          <ac:graphicFrameMkLst>
            <pc:docMk/>
            <pc:sldMk cId="2851778001" sldId="274"/>
            <ac:graphicFrameMk id="17" creationId="{1CA305CB-C449-4D4E-A630-5BBB21E35EC2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30:29.251" v="339"/>
          <ac:graphicFrameMkLst>
            <pc:docMk/>
            <pc:sldMk cId="2851778001" sldId="274"/>
            <ac:graphicFrameMk id="19" creationId="{2D716ED2-EE42-4B29-B2BC-910ED8ACCD6F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30:29.251" v="339"/>
          <ac:graphicFrameMkLst>
            <pc:docMk/>
            <pc:sldMk cId="2851778001" sldId="274"/>
            <ac:graphicFrameMk id="20" creationId="{3B092F75-B959-4192-A401-E57F06D42214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32:14.767" v="464"/>
          <ac:graphicFrameMkLst>
            <pc:docMk/>
            <pc:sldMk cId="2851778001" sldId="274"/>
            <ac:graphicFrameMk id="21" creationId="{6CEB0D00-1FA7-4C0A-9FDB-F074FB464EDD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32:26.053" v="470" actId="1076"/>
          <ac:graphicFrameMkLst>
            <pc:docMk/>
            <pc:sldMk cId="2851778001" sldId="274"/>
            <ac:graphicFrameMk id="23" creationId="{CA5695C6-C85B-42C1-A40C-DE1DF53304C3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32:34.205" v="477" actId="1037"/>
          <ac:graphicFrameMkLst>
            <pc:docMk/>
            <pc:sldMk cId="2851778001" sldId="274"/>
            <ac:graphicFrameMk id="24" creationId="{B9B4C449-9DA6-490F-A596-B64A591D2263}"/>
          </ac:graphicFrameMkLst>
        </pc:graphicFrameChg>
      </pc:sldChg>
      <pc:sldChg chg="addSp delSp modSp new mod modAnim">
        <pc:chgData name="Danny Young" userId="cb0f4ce2-eb4f-479e-8e8f-3beb257e632f" providerId="ADAL" clId="{262623E4-EDA5-41B6-8108-8EC0A72765CB}" dt="2021-09-13T04:50:22.941" v="763" actId="1036"/>
        <pc:sldMkLst>
          <pc:docMk/>
          <pc:sldMk cId="1514849433" sldId="275"/>
        </pc:sldMkLst>
        <pc:spChg chg="del mod">
          <ac:chgData name="Danny Young" userId="cb0f4ce2-eb4f-479e-8e8f-3beb257e632f" providerId="ADAL" clId="{262623E4-EDA5-41B6-8108-8EC0A72765CB}" dt="2021-09-13T04:33:45.128" v="522" actId="478"/>
          <ac:spMkLst>
            <pc:docMk/>
            <pc:sldMk cId="1514849433" sldId="275"/>
            <ac:spMk id="2" creationId="{89D2FF1B-5AE3-4B41-AADB-8B3A67643674}"/>
          </ac:spMkLst>
        </pc:spChg>
        <pc:spChg chg="mod">
          <ac:chgData name="Danny Young" userId="cb0f4ce2-eb4f-479e-8e8f-3beb257e632f" providerId="ADAL" clId="{262623E4-EDA5-41B6-8108-8EC0A72765CB}" dt="2021-09-13T04:40:37.607" v="621" actId="20577"/>
          <ac:spMkLst>
            <pc:docMk/>
            <pc:sldMk cId="1514849433" sldId="275"/>
            <ac:spMk id="3" creationId="{FF5F2AEB-7ECC-4FC8-B440-00AE1FB325EE}"/>
          </ac:spMkLst>
        </pc:spChg>
        <pc:graphicFrameChg chg="add mod">
          <ac:chgData name="Danny Young" userId="cb0f4ce2-eb4f-479e-8e8f-3beb257e632f" providerId="ADAL" clId="{262623E4-EDA5-41B6-8108-8EC0A72765CB}" dt="2021-09-13T04:49:01.811" v="745" actId="1076"/>
          <ac:graphicFrameMkLst>
            <pc:docMk/>
            <pc:sldMk cId="1514849433" sldId="275"/>
            <ac:graphicFrameMk id="4" creationId="{FE7CA953-3148-4641-BE15-43A87F10BF13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9:26.507" v="749" actId="1076"/>
          <ac:graphicFrameMkLst>
            <pc:docMk/>
            <pc:sldMk cId="1514849433" sldId="275"/>
            <ac:graphicFrameMk id="5" creationId="{3C107DCB-7A3D-4A3B-BFC9-447AE1D3874B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50:14.052" v="758"/>
          <ac:graphicFrameMkLst>
            <pc:docMk/>
            <pc:sldMk cId="1514849433" sldId="275"/>
            <ac:graphicFrameMk id="6" creationId="{5A5813AE-993D-420B-8B3B-1A71382B0761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50:22.941" v="763" actId="1036"/>
          <ac:graphicFrameMkLst>
            <pc:docMk/>
            <pc:sldMk cId="1514849433" sldId="275"/>
            <ac:graphicFrameMk id="7" creationId="{83510EC4-1A87-42EA-9D1B-A09587DC5D63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15.335" v="736"/>
          <ac:graphicFrameMkLst>
            <pc:docMk/>
            <pc:sldMk cId="1514849433" sldId="275"/>
            <ac:graphicFrameMk id="8" creationId="{D6E1CADD-C61C-4AE3-98AF-6C1324B778A9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15.216" v="734"/>
          <ac:graphicFrameMkLst>
            <pc:docMk/>
            <pc:sldMk cId="1514849433" sldId="275"/>
            <ac:graphicFrameMk id="9" creationId="{B2F14A42-7349-40C0-ADA6-ACC2DCFC0B82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15.146" v="732"/>
          <ac:graphicFrameMkLst>
            <pc:docMk/>
            <pc:sldMk cId="1514849433" sldId="275"/>
            <ac:graphicFrameMk id="10" creationId="{62AEDF45-DB0D-4DA9-A1EC-A9C6895A985C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14.927" v="727" actId="1076"/>
          <ac:graphicFrameMkLst>
            <pc:docMk/>
            <pc:sldMk cId="1514849433" sldId="275"/>
            <ac:graphicFrameMk id="11" creationId="{E00990CF-9F7C-499A-96EB-2B982AF3E397}"/>
          </ac:graphicFrameMkLst>
        </pc:graphicFrameChg>
      </pc:sldChg>
      <pc:sldChg chg="addSp delSp modSp new mod ord">
        <pc:chgData name="Danny Young" userId="cb0f4ce2-eb4f-479e-8e8f-3beb257e632f" providerId="ADAL" clId="{262623E4-EDA5-41B6-8108-8EC0A72765CB}" dt="2021-09-13T04:50:52.588" v="765"/>
        <pc:sldMkLst>
          <pc:docMk/>
          <pc:sldMk cId="137369651" sldId="276"/>
        </pc:sldMkLst>
        <pc:spChg chg="del">
          <ac:chgData name="Danny Young" userId="cb0f4ce2-eb4f-479e-8e8f-3beb257e632f" providerId="ADAL" clId="{262623E4-EDA5-41B6-8108-8EC0A72765CB}" dt="2021-09-13T04:41:05.311" v="670" actId="478"/>
          <ac:spMkLst>
            <pc:docMk/>
            <pc:sldMk cId="137369651" sldId="276"/>
            <ac:spMk id="2" creationId="{042AA68F-A2B2-448B-B4F8-747DCA51D6B3}"/>
          </ac:spMkLst>
        </pc:spChg>
        <pc:spChg chg="mod">
          <ac:chgData name="Danny Young" userId="cb0f4ce2-eb4f-479e-8e8f-3beb257e632f" providerId="ADAL" clId="{262623E4-EDA5-41B6-8108-8EC0A72765CB}" dt="2021-09-13T04:41:10.748" v="672" actId="14100"/>
          <ac:spMkLst>
            <pc:docMk/>
            <pc:sldMk cId="137369651" sldId="276"/>
            <ac:spMk id="3" creationId="{FF8374A4-A1BA-4180-A32F-879AA8B8CA5D}"/>
          </ac:spMkLst>
        </pc:spChg>
        <pc:graphicFrameChg chg="add mod">
          <ac:chgData name="Danny Young" userId="cb0f4ce2-eb4f-479e-8e8f-3beb257e632f" providerId="ADAL" clId="{262623E4-EDA5-41B6-8108-8EC0A72765CB}" dt="2021-09-13T04:48:36.968" v="741" actId="1076"/>
          <ac:graphicFrameMkLst>
            <pc:docMk/>
            <pc:sldMk cId="137369651" sldId="276"/>
            <ac:graphicFrameMk id="4" creationId="{18DD4901-5CE5-4D4F-A0E7-02F448A77CAE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36.968" v="741" actId="1076"/>
          <ac:graphicFrameMkLst>
            <pc:docMk/>
            <pc:sldMk cId="137369651" sldId="276"/>
            <ac:graphicFrameMk id="5" creationId="{38DD4068-2582-48A6-BA56-69B70F36D24C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36.968" v="741" actId="1076"/>
          <ac:graphicFrameMkLst>
            <pc:docMk/>
            <pc:sldMk cId="137369651" sldId="276"/>
            <ac:graphicFrameMk id="6" creationId="{514D6E8B-6B99-4AD3-9119-8A5B8D2A41B2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36.968" v="741" actId="1076"/>
          <ac:graphicFrameMkLst>
            <pc:docMk/>
            <pc:sldMk cId="137369651" sldId="276"/>
            <ac:graphicFrameMk id="7" creationId="{41BF8CC8-F3D8-45C2-8C81-0B9E4D8CA6E4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36.968" v="741" actId="1076"/>
          <ac:graphicFrameMkLst>
            <pc:docMk/>
            <pc:sldMk cId="137369651" sldId="276"/>
            <ac:graphicFrameMk id="8" creationId="{C947FA5A-6F74-4085-B171-5C8E321C46D6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36.968" v="741" actId="1076"/>
          <ac:graphicFrameMkLst>
            <pc:docMk/>
            <pc:sldMk cId="137369651" sldId="276"/>
            <ac:graphicFrameMk id="9" creationId="{4690D1B0-BCEB-40D3-97A5-1C1D26D9C3EA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36.968" v="741" actId="1076"/>
          <ac:graphicFrameMkLst>
            <pc:docMk/>
            <pc:sldMk cId="137369651" sldId="276"/>
            <ac:graphicFrameMk id="10" creationId="{C780381B-63C5-4A15-A3D0-5999D9964DE8}"/>
          </ac:graphicFrameMkLst>
        </pc:graphicFrameChg>
        <pc:graphicFrameChg chg="add mod">
          <ac:chgData name="Danny Young" userId="cb0f4ce2-eb4f-479e-8e8f-3beb257e632f" providerId="ADAL" clId="{262623E4-EDA5-41B6-8108-8EC0A72765CB}" dt="2021-09-13T04:48:36.968" v="741" actId="1076"/>
          <ac:graphicFrameMkLst>
            <pc:docMk/>
            <pc:sldMk cId="137369651" sldId="276"/>
            <ac:graphicFrameMk id="11" creationId="{420BC328-7593-421A-A204-8D3B87F5383B}"/>
          </ac:graphicFrameMkLst>
        </pc:graphicFrameChg>
      </pc:sldChg>
    </pc:docChg>
  </pc:docChgLst>
  <pc:docChgLst>
    <pc:chgData name="Danny Young" userId="cb0f4ce2-eb4f-479e-8e8f-3beb257e632f" providerId="ADAL" clId="{89D4B727-61F5-4D09-9704-D5293E1E33E2}"/>
    <pc:docChg chg="custSel addSld delSld modSld sldOrd">
      <pc:chgData name="Danny Young" userId="cb0f4ce2-eb4f-479e-8e8f-3beb257e632f" providerId="ADAL" clId="{89D4B727-61F5-4D09-9704-D5293E1E33E2}" dt="2025-09-08T15:58:49.818" v="1104" actId="47"/>
      <pc:docMkLst>
        <pc:docMk/>
      </pc:docMkLst>
      <pc:sldChg chg="modSp mod ord">
        <pc:chgData name="Danny Young" userId="cb0f4ce2-eb4f-479e-8e8f-3beb257e632f" providerId="ADAL" clId="{89D4B727-61F5-4D09-9704-D5293E1E33E2}" dt="2025-09-05T18:52:09.836" v="39" actId="1038"/>
        <pc:sldMkLst>
          <pc:docMk/>
          <pc:sldMk cId="583585360" sldId="265"/>
        </pc:sldMkLst>
        <pc:spChg chg="mod">
          <ac:chgData name="Danny Young" userId="cb0f4ce2-eb4f-479e-8e8f-3beb257e632f" providerId="ADAL" clId="{89D4B727-61F5-4D09-9704-D5293E1E33E2}" dt="2025-09-05T18:51:05.743" v="2" actId="14100"/>
          <ac:spMkLst>
            <pc:docMk/>
            <pc:sldMk cId="583585360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89D4B727-61F5-4D09-9704-D5293E1E33E2}" dt="2025-09-05T18:51:14.707" v="18" actId="20577"/>
          <ac:spMkLst>
            <pc:docMk/>
            <pc:sldMk cId="583585360" sldId="265"/>
            <ac:spMk id="3" creationId="{00000000-0000-0000-0000-000000000000}"/>
          </ac:spMkLst>
        </pc:spChg>
        <pc:spChg chg="mod">
          <ac:chgData name="Danny Young" userId="cb0f4ce2-eb4f-479e-8e8f-3beb257e632f" providerId="ADAL" clId="{89D4B727-61F5-4D09-9704-D5293E1E33E2}" dt="2025-09-05T18:51:32.006" v="27" actId="122"/>
          <ac:spMkLst>
            <pc:docMk/>
            <pc:sldMk cId="583585360" sldId="265"/>
            <ac:spMk id="20" creationId="{00000000-0000-0000-0000-000000000000}"/>
          </ac:spMkLst>
        </pc:spChg>
        <pc:spChg chg="mod">
          <ac:chgData name="Danny Young" userId="cb0f4ce2-eb4f-479e-8e8f-3beb257e632f" providerId="ADAL" clId="{89D4B727-61F5-4D09-9704-D5293E1E33E2}" dt="2025-09-05T18:51:46.572" v="34" actId="1076"/>
          <ac:spMkLst>
            <pc:docMk/>
            <pc:sldMk cId="583585360" sldId="265"/>
            <ac:spMk id="21" creationId="{00000000-0000-0000-0000-000000000000}"/>
          </ac:spMkLst>
        </pc:spChg>
        <pc:spChg chg="mod">
          <ac:chgData name="Danny Young" userId="cb0f4ce2-eb4f-479e-8e8f-3beb257e632f" providerId="ADAL" clId="{89D4B727-61F5-4D09-9704-D5293E1E33E2}" dt="2025-09-05T18:51:52.709" v="37" actId="1076"/>
          <ac:spMkLst>
            <pc:docMk/>
            <pc:sldMk cId="583585360" sldId="265"/>
            <ac:spMk id="22" creationId="{00000000-0000-0000-0000-000000000000}"/>
          </ac:spMkLst>
        </pc:spChg>
        <pc:spChg chg="mod">
          <ac:chgData name="Danny Young" userId="cb0f4ce2-eb4f-479e-8e8f-3beb257e632f" providerId="ADAL" clId="{89D4B727-61F5-4D09-9704-D5293E1E33E2}" dt="2025-09-05T18:52:09.836" v="39" actId="1038"/>
          <ac:spMkLst>
            <pc:docMk/>
            <pc:sldMk cId="583585360" sldId="265"/>
            <ac:spMk id="25" creationId="{00000000-0000-0000-0000-000000000000}"/>
          </ac:spMkLst>
        </pc:spChg>
      </pc:sldChg>
      <pc:sldChg chg="ord">
        <pc:chgData name="Danny Young" userId="cb0f4ce2-eb4f-479e-8e8f-3beb257e632f" providerId="ADAL" clId="{89D4B727-61F5-4D09-9704-D5293E1E33E2}" dt="2025-09-05T18:51:02.307" v="1"/>
        <pc:sldMkLst>
          <pc:docMk/>
          <pc:sldMk cId="3714810062" sldId="266"/>
        </pc:sldMkLst>
      </pc:sldChg>
      <pc:sldChg chg="del">
        <pc:chgData name="Danny Young" userId="cb0f4ce2-eb4f-479e-8e8f-3beb257e632f" providerId="ADAL" clId="{89D4B727-61F5-4D09-9704-D5293E1E33E2}" dt="2025-09-08T15:58:49.818" v="1104" actId="47"/>
        <pc:sldMkLst>
          <pc:docMk/>
          <pc:sldMk cId="0" sldId="271"/>
        </pc:sldMkLst>
      </pc:sldChg>
      <pc:sldChg chg="modSp new mod">
        <pc:chgData name="Danny Young" userId="cb0f4ce2-eb4f-479e-8e8f-3beb257e632f" providerId="ADAL" clId="{89D4B727-61F5-4D09-9704-D5293E1E33E2}" dt="2025-09-05T19:20:22.217" v="1099" actId="20577"/>
        <pc:sldMkLst>
          <pc:docMk/>
          <pc:sldMk cId="2415672166" sldId="296"/>
        </pc:sldMkLst>
        <pc:spChg chg="mod">
          <ac:chgData name="Danny Young" userId="cb0f4ce2-eb4f-479e-8e8f-3beb257e632f" providerId="ADAL" clId="{89D4B727-61F5-4D09-9704-D5293E1E33E2}" dt="2025-09-05T19:19:54.896" v="1013" actId="14100"/>
          <ac:spMkLst>
            <pc:docMk/>
            <pc:sldMk cId="2415672166" sldId="296"/>
            <ac:spMk id="2" creationId="{4B99D740-10F9-F5CB-A265-C4089B5DE725}"/>
          </ac:spMkLst>
        </pc:spChg>
        <pc:spChg chg="mod">
          <ac:chgData name="Danny Young" userId="cb0f4ce2-eb4f-479e-8e8f-3beb257e632f" providerId="ADAL" clId="{89D4B727-61F5-4D09-9704-D5293E1E33E2}" dt="2025-09-05T19:20:22.217" v="1099" actId="20577"/>
          <ac:spMkLst>
            <pc:docMk/>
            <pc:sldMk cId="2415672166" sldId="296"/>
            <ac:spMk id="3" creationId="{24EFA2E9-6B32-9295-E25D-B78837263556}"/>
          </ac:spMkLst>
        </pc:spChg>
      </pc:sldChg>
      <pc:sldChg chg="addSp delSp modSp new mod">
        <pc:chgData name="Danny Young" userId="cb0f4ce2-eb4f-479e-8e8f-3beb257e632f" providerId="ADAL" clId="{89D4B727-61F5-4D09-9704-D5293E1E33E2}" dt="2025-09-05T19:01:06.726" v="718" actId="1038"/>
        <pc:sldMkLst>
          <pc:docMk/>
          <pc:sldMk cId="1698692255" sldId="297"/>
        </pc:sldMkLst>
        <pc:spChg chg="del">
          <ac:chgData name="Danny Young" userId="cb0f4ce2-eb4f-479e-8e8f-3beb257e632f" providerId="ADAL" clId="{89D4B727-61F5-4D09-9704-D5293E1E33E2}" dt="2025-09-05T18:57:39.745" v="427" actId="478"/>
          <ac:spMkLst>
            <pc:docMk/>
            <pc:sldMk cId="1698692255" sldId="297"/>
            <ac:spMk id="2" creationId="{16346FE7-0AFD-3F4D-5045-CFF26715E164}"/>
          </ac:spMkLst>
        </pc:spChg>
        <pc:spChg chg="mod">
          <ac:chgData name="Danny Young" userId="cb0f4ce2-eb4f-479e-8e8f-3beb257e632f" providerId="ADAL" clId="{89D4B727-61F5-4D09-9704-D5293E1E33E2}" dt="2025-09-05T18:58:49.486" v="440" actId="20577"/>
          <ac:spMkLst>
            <pc:docMk/>
            <pc:sldMk cId="1698692255" sldId="297"/>
            <ac:spMk id="3" creationId="{BB7B4DEC-AFDF-9A35-F48C-B53AE5C19F1E}"/>
          </ac:spMkLst>
        </pc:spChg>
        <pc:spChg chg="add mod">
          <ac:chgData name="Danny Young" userId="cb0f4ce2-eb4f-479e-8e8f-3beb257e632f" providerId="ADAL" clId="{89D4B727-61F5-4D09-9704-D5293E1E33E2}" dt="2025-09-05T18:58:13.405" v="433" actId="208"/>
          <ac:spMkLst>
            <pc:docMk/>
            <pc:sldMk cId="1698692255" sldId="297"/>
            <ac:spMk id="4" creationId="{9BF2F47F-53B2-D34B-6364-8E435FEA6245}"/>
          </ac:spMkLst>
        </pc:spChg>
        <pc:spChg chg="add mod">
          <ac:chgData name="Danny Young" userId="cb0f4ce2-eb4f-479e-8e8f-3beb257e632f" providerId="ADAL" clId="{89D4B727-61F5-4D09-9704-D5293E1E33E2}" dt="2025-09-05T19:01:06.726" v="718" actId="1038"/>
          <ac:spMkLst>
            <pc:docMk/>
            <pc:sldMk cId="1698692255" sldId="297"/>
            <ac:spMk id="15" creationId="{FE073BE7-09F9-42F1-F01C-739AA86EAEB0}"/>
          </ac:spMkLst>
        </pc:spChg>
        <pc:spChg chg="add mod">
          <ac:chgData name="Danny Young" userId="cb0f4ce2-eb4f-479e-8e8f-3beb257e632f" providerId="ADAL" clId="{89D4B727-61F5-4D09-9704-D5293E1E33E2}" dt="2025-09-05T19:01:03.455" v="708" actId="1037"/>
          <ac:spMkLst>
            <pc:docMk/>
            <pc:sldMk cId="1698692255" sldId="297"/>
            <ac:spMk id="23" creationId="{3878F585-E295-A0FA-A887-E53A93B60CB1}"/>
          </ac:spMkLst>
        </pc:spChg>
        <pc:graphicFrameChg chg="add mod">
          <ac:chgData name="Danny Young" userId="cb0f4ce2-eb4f-479e-8e8f-3beb257e632f" providerId="ADAL" clId="{89D4B727-61F5-4D09-9704-D5293E1E33E2}" dt="2025-09-05T18:59:16.705" v="446" actId="1076"/>
          <ac:graphicFrameMkLst>
            <pc:docMk/>
            <pc:sldMk cId="1698692255" sldId="297"/>
            <ac:graphicFrameMk id="10" creationId="{DC1B0F29-6692-14CC-2FEB-B3631272DE99}"/>
          </ac:graphicFrameMkLst>
        </pc:graphicFrameChg>
        <pc:graphicFrameChg chg="add mod">
          <ac:chgData name="Danny Young" userId="cb0f4ce2-eb4f-479e-8e8f-3beb257e632f" providerId="ADAL" clId="{89D4B727-61F5-4D09-9704-D5293E1E33E2}" dt="2025-09-05T18:59:23.281" v="451" actId="1076"/>
          <ac:graphicFrameMkLst>
            <pc:docMk/>
            <pc:sldMk cId="1698692255" sldId="297"/>
            <ac:graphicFrameMk id="11" creationId="{370D0BEF-88DF-5E92-9410-9E9D3D450269}"/>
          </ac:graphicFrameMkLst>
        </pc:graphicFrameChg>
        <pc:graphicFrameChg chg="add mod">
          <ac:chgData name="Danny Young" userId="cb0f4ce2-eb4f-479e-8e8f-3beb257e632f" providerId="ADAL" clId="{89D4B727-61F5-4D09-9704-D5293E1E33E2}" dt="2025-09-05T18:59:31.137" v="458" actId="1035"/>
          <ac:graphicFrameMkLst>
            <pc:docMk/>
            <pc:sldMk cId="1698692255" sldId="297"/>
            <ac:graphicFrameMk id="12" creationId="{9E5B258B-C70A-397B-752C-C9E9B9329E90}"/>
          </ac:graphicFrameMkLst>
        </pc:graphicFrameChg>
        <pc:graphicFrameChg chg="add mod">
          <ac:chgData name="Danny Young" userId="cb0f4ce2-eb4f-479e-8e8f-3beb257e632f" providerId="ADAL" clId="{89D4B727-61F5-4D09-9704-D5293E1E33E2}" dt="2025-09-05T18:59:39.343" v="516" actId="1036"/>
          <ac:graphicFrameMkLst>
            <pc:docMk/>
            <pc:sldMk cId="1698692255" sldId="297"/>
            <ac:graphicFrameMk id="13" creationId="{00200CC2-883A-8B1A-4474-C4FFC8DAD2BF}"/>
          </ac:graphicFrameMkLst>
        </pc:graphicFrameChg>
        <pc:graphicFrameChg chg="add mod">
          <ac:chgData name="Danny Young" userId="cb0f4ce2-eb4f-479e-8e8f-3beb257e632f" providerId="ADAL" clId="{89D4B727-61F5-4D09-9704-D5293E1E33E2}" dt="2025-09-05T18:59:56.280" v="524" actId="14100"/>
          <ac:graphicFrameMkLst>
            <pc:docMk/>
            <pc:sldMk cId="1698692255" sldId="297"/>
            <ac:graphicFrameMk id="14" creationId="{0F5F6276-FCE5-A68F-F30E-8B2866DA2A1A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6.726" v="718" actId="1038"/>
          <ac:graphicFrameMkLst>
            <pc:docMk/>
            <pc:sldMk cId="1698692255" sldId="297"/>
            <ac:graphicFrameMk id="18" creationId="{9D8748F8-ACA2-07E3-CCEE-E67838A3CD10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6.726" v="718" actId="1038"/>
          <ac:graphicFrameMkLst>
            <pc:docMk/>
            <pc:sldMk cId="1698692255" sldId="297"/>
            <ac:graphicFrameMk id="19" creationId="{C6174B58-132F-FC49-C1DC-372A9441495E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6.726" v="718" actId="1038"/>
          <ac:graphicFrameMkLst>
            <pc:docMk/>
            <pc:sldMk cId="1698692255" sldId="297"/>
            <ac:graphicFrameMk id="20" creationId="{FF7922C6-2D37-3739-4237-1E3FC249510C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6.726" v="718" actId="1038"/>
          <ac:graphicFrameMkLst>
            <pc:docMk/>
            <pc:sldMk cId="1698692255" sldId="297"/>
            <ac:graphicFrameMk id="21" creationId="{AADEA829-18A7-A8E5-422B-3D50964B2629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6.726" v="718" actId="1038"/>
          <ac:graphicFrameMkLst>
            <pc:docMk/>
            <pc:sldMk cId="1698692255" sldId="297"/>
            <ac:graphicFrameMk id="22" creationId="{8DB8CF28-8006-9D3E-AC76-A603182B89EA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3.455" v="708" actId="1037"/>
          <ac:graphicFrameMkLst>
            <pc:docMk/>
            <pc:sldMk cId="1698692255" sldId="297"/>
            <ac:graphicFrameMk id="26" creationId="{4F2B0AB7-C319-BF3F-55DE-985BAA71649E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3.455" v="708" actId="1037"/>
          <ac:graphicFrameMkLst>
            <pc:docMk/>
            <pc:sldMk cId="1698692255" sldId="297"/>
            <ac:graphicFrameMk id="27" creationId="{979917A1-F17E-D9EF-05D0-2C72C12BB408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3.455" v="708" actId="1037"/>
          <ac:graphicFrameMkLst>
            <pc:docMk/>
            <pc:sldMk cId="1698692255" sldId="297"/>
            <ac:graphicFrameMk id="28" creationId="{6AC29D14-FCB4-6FA8-830E-8BE952168E10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3.455" v="708" actId="1037"/>
          <ac:graphicFrameMkLst>
            <pc:docMk/>
            <pc:sldMk cId="1698692255" sldId="297"/>
            <ac:graphicFrameMk id="29" creationId="{143E8BCD-99B3-C507-C37A-93E8D949D3CE}"/>
          </ac:graphicFrameMkLst>
        </pc:graphicFrameChg>
        <pc:graphicFrameChg chg="add mod">
          <ac:chgData name="Danny Young" userId="cb0f4ce2-eb4f-479e-8e8f-3beb257e632f" providerId="ADAL" clId="{89D4B727-61F5-4D09-9704-D5293E1E33E2}" dt="2025-09-05T19:01:03.455" v="708" actId="1037"/>
          <ac:graphicFrameMkLst>
            <pc:docMk/>
            <pc:sldMk cId="1698692255" sldId="297"/>
            <ac:graphicFrameMk id="30" creationId="{1F61927E-9E58-5BB9-7CC3-27CB6DD7005D}"/>
          </ac:graphicFrameMkLst>
        </pc:graphicFrameChg>
        <pc:cxnChg chg="add mod">
          <ac:chgData name="Danny Young" userId="cb0f4ce2-eb4f-479e-8e8f-3beb257e632f" providerId="ADAL" clId="{89D4B727-61F5-4D09-9704-D5293E1E33E2}" dt="2025-09-05T18:58:42.734" v="439" actId="208"/>
          <ac:cxnSpMkLst>
            <pc:docMk/>
            <pc:sldMk cId="1698692255" sldId="297"/>
            <ac:cxnSpMk id="6" creationId="{AB9534B7-2D0A-A547-7ADA-CDD1CE764883}"/>
          </ac:cxnSpMkLst>
        </pc:cxnChg>
        <pc:cxnChg chg="add mod">
          <ac:chgData name="Danny Young" userId="cb0f4ce2-eb4f-479e-8e8f-3beb257e632f" providerId="ADAL" clId="{89D4B727-61F5-4D09-9704-D5293E1E33E2}" dt="2025-09-05T18:58:42.734" v="439" actId="208"/>
          <ac:cxnSpMkLst>
            <pc:docMk/>
            <pc:sldMk cId="1698692255" sldId="297"/>
            <ac:cxnSpMk id="7" creationId="{A445E10F-FC8B-094A-C620-1F47897B8685}"/>
          </ac:cxnSpMkLst>
        </pc:cxnChg>
        <pc:cxnChg chg="add mod">
          <ac:chgData name="Danny Young" userId="cb0f4ce2-eb4f-479e-8e8f-3beb257e632f" providerId="ADAL" clId="{89D4B727-61F5-4D09-9704-D5293E1E33E2}" dt="2025-09-05T19:01:06.726" v="718" actId="1038"/>
          <ac:cxnSpMkLst>
            <pc:docMk/>
            <pc:sldMk cId="1698692255" sldId="297"/>
            <ac:cxnSpMk id="16" creationId="{8EE0440C-9550-5D3B-173E-22F5591EBB9B}"/>
          </ac:cxnSpMkLst>
        </pc:cxnChg>
        <pc:cxnChg chg="add mod">
          <ac:chgData name="Danny Young" userId="cb0f4ce2-eb4f-479e-8e8f-3beb257e632f" providerId="ADAL" clId="{89D4B727-61F5-4D09-9704-D5293E1E33E2}" dt="2025-09-05T19:01:06.726" v="718" actId="1038"/>
          <ac:cxnSpMkLst>
            <pc:docMk/>
            <pc:sldMk cId="1698692255" sldId="297"/>
            <ac:cxnSpMk id="17" creationId="{A0DBA9C6-7147-A197-3A8A-059F55EB7F90}"/>
          </ac:cxnSpMkLst>
        </pc:cxnChg>
        <pc:cxnChg chg="add mod">
          <ac:chgData name="Danny Young" userId="cb0f4ce2-eb4f-479e-8e8f-3beb257e632f" providerId="ADAL" clId="{89D4B727-61F5-4D09-9704-D5293E1E33E2}" dt="2025-09-05T19:01:03.455" v="708" actId="1037"/>
          <ac:cxnSpMkLst>
            <pc:docMk/>
            <pc:sldMk cId="1698692255" sldId="297"/>
            <ac:cxnSpMk id="24" creationId="{4C661DD1-AA64-6358-4CFA-48097F1F51AA}"/>
          </ac:cxnSpMkLst>
        </pc:cxnChg>
        <pc:cxnChg chg="add mod">
          <ac:chgData name="Danny Young" userId="cb0f4ce2-eb4f-479e-8e8f-3beb257e632f" providerId="ADAL" clId="{89D4B727-61F5-4D09-9704-D5293E1E33E2}" dt="2025-09-05T19:01:03.455" v="708" actId="1037"/>
          <ac:cxnSpMkLst>
            <pc:docMk/>
            <pc:sldMk cId="1698692255" sldId="297"/>
            <ac:cxnSpMk id="25" creationId="{89D2A6A4-38B9-4930-5217-AE7B8EE3C3DD}"/>
          </ac:cxnSpMkLst>
        </pc:cxnChg>
      </pc:sldChg>
      <pc:sldChg chg="modSp new mod">
        <pc:chgData name="Danny Young" userId="cb0f4ce2-eb4f-479e-8e8f-3beb257e632f" providerId="ADAL" clId="{89D4B727-61F5-4D09-9704-D5293E1E33E2}" dt="2025-09-05T19:20:40.674" v="1103" actId="20577"/>
        <pc:sldMkLst>
          <pc:docMk/>
          <pc:sldMk cId="2704485144" sldId="298"/>
        </pc:sldMkLst>
        <pc:spChg chg="mod">
          <ac:chgData name="Danny Young" userId="cb0f4ce2-eb4f-479e-8e8f-3beb257e632f" providerId="ADAL" clId="{89D4B727-61F5-4D09-9704-D5293E1E33E2}" dt="2025-09-05T19:20:40.674" v="1103" actId="20577"/>
          <ac:spMkLst>
            <pc:docMk/>
            <pc:sldMk cId="2704485144" sldId="298"/>
            <ac:spMk id="3" creationId="{4AB88E83-E91B-0C3C-64A9-90583AEA7B4F}"/>
          </ac:spMkLst>
        </pc:spChg>
      </pc:sldChg>
    </pc:docChg>
  </pc:docChgLst>
  <pc:docChgLst>
    <pc:chgData name="Danny Young" userId="cb0f4ce2-eb4f-479e-8e8f-3beb257e632f" providerId="ADAL" clId="{003B97B0-A297-4C54-A637-4C909E897D8B}"/>
    <pc:docChg chg="undo redo custSel addSld delSld modSld sldOrd modMainMaster modNotesMaster">
      <pc:chgData name="Danny Young" userId="cb0f4ce2-eb4f-479e-8e8f-3beb257e632f" providerId="ADAL" clId="{003B97B0-A297-4C54-A637-4C909E897D8B}" dt="2025-07-01T04:16:09.682" v="2127" actId="14100"/>
      <pc:docMkLst>
        <pc:docMk/>
      </pc:docMkLst>
      <pc:sldChg chg="modSp mod modNotes">
        <pc:chgData name="Danny Young" userId="cb0f4ce2-eb4f-479e-8e8f-3beb257e632f" providerId="ADAL" clId="{003B97B0-A297-4C54-A637-4C909E897D8B}" dt="2025-07-01T03:39:23.335" v="46" actId="20577"/>
        <pc:sldMkLst>
          <pc:docMk/>
          <pc:sldMk cId="0" sldId="256"/>
        </pc:sldMkLst>
        <pc:spChg chg="mod">
          <ac:chgData name="Danny Young" userId="cb0f4ce2-eb4f-479e-8e8f-3beb257e632f" providerId="ADAL" clId="{003B97B0-A297-4C54-A637-4C909E897D8B}" dt="2025-07-01T03:39:06.055" v="5" actId="21"/>
          <ac:spMkLst>
            <pc:docMk/>
            <pc:sldMk cId="0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23.335" v="46" actId="20577"/>
          <ac:spMkLst>
            <pc:docMk/>
            <pc:sldMk cId="0" sldId="256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6"/>
            <ac:spMk id="4" creationId="{00000000-0000-0000-0000-000000000000}"/>
          </ac:spMkLst>
        </pc:spChg>
      </pc:sldChg>
      <pc:sldChg chg="modSp modNotes">
        <pc:chgData name="Danny Young" userId="cb0f4ce2-eb4f-479e-8e8f-3beb257e632f" providerId="ADAL" clId="{003B97B0-A297-4C54-A637-4C909E897D8B}" dt="2025-07-01T03:39:02.433" v="4"/>
        <pc:sldMkLst>
          <pc:docMk/>
          <pc:sldMk cId="0" sldId="259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1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3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45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4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4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0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1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5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6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5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0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1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5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6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6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70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71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7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7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7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81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86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10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110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116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12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59"/>
            <ac:spMk id="128" creationId="{00000000-0000-0000-0000-000000000000}"/>
          </ac:spMkLst>
        </pc:s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0" sldId="259"/>
            <ac:grpSpMk id="36" creationId="{00000000-0000-0000-0000-000000000000}"/>
          </ac:grpSpMkLst>
        </pc:gr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0" sldId="259"/>
            <ac:grpSpMk id="37" creationId="{00000000-0000-0000-0000-000000000000}"/>
          </ac:grpSpMkLst>
        </pc:gr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0" sldId="259"/>
            <ac:grpSpMk id="107" creationId="{00000000-0000-0000-0000-000000000000}"/>
          </ac:grpSpMkLst>
        </pc:gr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0" sldId="259"/>
            <ac:grpSpMk id="108" creationId="{00000000-0000-0000-0000-000000000000}"/>
          </ac:grpSpMkLst>
        </pc:gr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0" sldId="259"/>
            <ac:grpSpMk id="109" creationId="{00000000-0000-0000-0000-000000000000}"/>
          </ac:grpSpMkLst>
        </pc:gr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0" sldId="259"/>
            <ac:grpSpMk id="115" creationId="{00000000-0000-0000-0000-000000000000}"/>
          </ac:grpSpMkLst>
        </pc:gr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0" sldId="259"/>
            <ac:grpSpMk id="121" creationId="{00000000-0000-0000-0000-000000000000}"/>
          </ac:grpSpMkLst>
        </pc:gr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0" sldId="259"/>
            <ac:grpSpMk id="127" creationId="{00000000-0000-0000-0000-000000000000}"/>
          </ac:grpSpMkLst>
        </pc:gr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13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13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13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13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59"/>
            <ac:graphicFrameMk id="137" creationId="{00000000-0000-0000-0000-000000000000}"/>
          </ac:graphicFrameMkLst>
        </pc:graphicFrame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3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8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8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8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8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8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8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8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9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1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1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1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1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1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1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1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2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2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2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2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2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2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3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3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59"/>
            <ac:cxnSpMk id="132" creationId="{00000000-0000-0000-0000-000000000000}"/>
          </ac:cxnSpMkLst>
        </pc:cxnChg>
      </pc:sldChg>
      <pc:sldChg chg="modSp modNotes">
        <pc:chgData name="Danny Young" userId="cb0f4ce2-eb4f-479e-8e8f-3beb257e632f" providerId="ADAL" clId="{003B97B0-A297-4C54-A637-4C909E897D8B}" dt="2025-07-01T03:39:02.433" v="4"/>
        <pc:sldMkLst>
          <pc:docMk/>
          <pc:sldMk cId="0" sldId="260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0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0"/>
            <ac:spMk id="15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0"/>
            <ac:spMk id="2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0"/>
            <ac:spMk id="25" creationId="{00000000-0000-0000-0000-000000000000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0"/>
            <ac:graphicFrameMk id="2050" creationId="{00000000-0000-0000-0000-000000000000}"/>
          </ac:graphicFrameMkLst>
        </pc:graphicFrame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60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0" sldId="260"/>
            <ac:cxnSpMk id="22" creationId="{00000000-0000-0000-0000-000000000000}"/>
          </ac:cxnSpMkLst>
        </pc:cxnChg>
      </pc:sldChg>
      <pc:sldChg chg="modSp modNotes">
        <pc:chgData name="Danny Young" userId="cb0f4ce2-eb4f-479e-8e8f-3beb257e632f" providerId="ADAL" clId="{003B97B0-A297-4C54-A637-4C909E897D8B}" dt="2025-07-01T03:39:02.433" v="4"/>
        <pc:sldMkLst>
          <pc:docMk/>
          <pc:sldMk cId="0" sldId="261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1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1"/>
            <ac:spMk id="2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1"/>
            <ac:spMk id="3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1"/>
            <ac:spMk id="50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1"/>
            <ac:spMk id="56" creationId="{00000000-0000-0000-0000-000000000000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1"/>
            <ac:graphicFrameMk id="55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003B97B0-A297-4C54-A637-4C909E897D8B}" dt="2025-07-01T03:39:02.433" v="4"/>
        <pc:sldMkLst>
          <pc:docMk/>
          <pc:sldMk cId="0" sldId="262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2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2"/>
            <ac:spMk id="32" creationId="{00000000-0000-0000-0000-000000000000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048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049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2"/>
            <ac:graphicFrameMk id="20492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003B97B0-A297-4C54-A637-4C909E897D8B}" dt="2025-07-01T03:39:02.433" v="4"/>
        <pc:sldMkLst>
          <pc:docMk/>
          <pc:sldMk cId="0" sldId="263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3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63"/>
            <ac:spMk id="30" creationId="{00000000-0000-0000-0000-000000000000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150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150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63"/>
            <ac:graphicFrameMk id="21512" creationId="{00000000-0000-0000-0000-000000000000}"/>
          </ac:graphicFrameMkLst>
        </pc:graphicFrameChg>
      </pc:sldChg>
      <pc:sldChg chg="modSp ord modNotes">
        <pc:chgData name="Danny Young" userId="cb0f4ce2-eb4f-479e-8e8f-3beb257e632f" providerId="ADAL" clId="{003B97B0-A297-4C54-A637-4C909E897D8B}" dt="2025-07-01T03:46:11.703" v="687"/>
        <pc:sldMkLst>
          <pc:docMk/>
          <pc:sldMk cId="583585360" sldId="265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83585360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83585360" sldId="265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83585360" sldId="265"/>
            <ac:spMk id="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83585360" sldId="265"/>
            <ac:spMk id="20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83585360" sldId="265"/>
            <ac:spMk id="21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83585360" sldId="265"/>
            <ac:spMk id="2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83585360" sldId="265"/>
            <ac:spMk id="25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83585360" sldId="265"/>
            <ac:spMk id="26" creationId="{00000000-0000-0000-0000-000000000000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83585360" sldId="265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83585360" sldId="265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83585360" sldId="265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83585360" sldId="265"/>
            <ac:graphicFrameMk id="24" creationId="{00000000-0000-0000-0000-000000000000}"/>
          </ac:graphicFrameMkLst>
        </pc:graphicFrame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583585360" sldId="265"/>
            <ac:cxnSpMk id="17" creationId="{00000000-0000-0000-0000-000000000000}"/>
          </ac:cxnSpMkLst>
        </pc:cxnChg>
      </pc:sldChg>
      <pc:sldChg chg="modSp ord modNotes">
        <pc:chgData name="Danny Young" userId="cb0f4ce2-eb4f-479e-8e8f-3beb257e632f" providerId="ADAL" clId="{003B97B0-A297-4C54-A637-4C909E897D8B}" dt="2025-07-01T03:46:11.703" v="687"/>
        <pc:sldMkLst>
          <pc:docMk/>
          <pc:sldMk cId="3714810062" sldId="266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714810062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714810062" sldId="266"/>
            <ac:spMk id="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714810062" sldId="266"/>
            <ac:spMk id="5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714810062" sldId="266"/>
            <ac:spMk id="6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714810062" sldId="266"/>
            <ac:spMk id="6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714810062" sldId="266"/>
            <ac:spMk id="6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714810062" sldId="266"/>
            <ac:spMk id="6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714810062" sldId="266"/>
            <ac:spMk id="94" creationId="{00000000-0000-0000-0000-000000000000}"/>
          </ac:spMkLst>
        </pc:s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3714810062" sldId="266"/>
            <ac:grpSpMk id="11" creationId="{00000000-0000-0000-0000-000000000000}"/>
          </ac:grpSpMkLst>
        </pc:gr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714810062" sldId="266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714810062" sldId="266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714810062" sldId="266"/>
            <ac:graphicFrameMk id="7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714810062" sldId="266"/>
            <ac:graphicFrameMk id="8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714810062" sldId="266"/>
            <ac:graphicFrameMk id="8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714810062" sldId="266"/>
            <ac:graphicFrameMk id="8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714810062" sldId="266"/>
            <ac:graphicFrameMk id="8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714810062" sldId="266"/>
            <ac:graphicFrameMk id="93" creationId="{00000000-0000-0000-0000-000000000000}"/>
          </ac:graphicFrameMkLst>
        </pc:graphicFrame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2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3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3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3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3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3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3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3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3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3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4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5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5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5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5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5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6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6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6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6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6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7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7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7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7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7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7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7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7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8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8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8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8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8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8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9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9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9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3714810062" sldId="266"/>
            <ac:cxnSpMk id="95" creationId="{00000000-0000-0000-0000-000000000000}"/>
          </ac:cxnSpMkLst>
        </pc:cxnChg>
      </pc:sldChg>
      <pc:sldChg chg="modSp mod modNotes">
        <pc:chgData name="Danny Young" userId="cb0f4ce2-eb4f-479e-8e8f-3beb257e632f" providerId="ADAL" clId="{003B97B0-A297-4C54-A637-4C909E897D8B}" dt="2025-07-01T03:47:44.522" v="799" actId="20577"/>
        <pc:sldMkLst>
          <pc:docMk/>
          <pc:sldMk cId="1611764215" sldId="267"/>
        </pc:sldMkLst>
        <pc:spChg chg="mod">
          <ac:chgData name="Danny Young" userId="cb0f4ce2-eb4f-479e-8e8f-3beb257e632f" providerId="ADAL" clId="{003B97B0-A297-4C54-A637-4C909E897D8B}" dt="2025-07-01T03:46:53.598" v="731" actId="27636"/>
          <ac:spMkLst>
            <pc:docMk/>
            <pc:sldMk cId="1611764215" sldId="267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47:44.522" v="799" actId="20577"/>
          <ac:spMkLst>
            <pc:docMk/>
            <pc:sldMk cId="1611764215" sldId="267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1611764215" sldId="267"/>
            <ac:spMk id="6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1611764215" sldId="267"/>
            <ac:spMk id="3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1611764215" sldId="267"/>
            <ac:spMk id="3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1611764215" sldId="267"/>
            <ac:spMk id="70" creationId="{00000000-0000-0000-0000-000000000000}"/>
          </ac:spMkLst>
        </pc:s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1611764215" sldId="267"/>
            <ac:grpSpMk id="9" creationId="{00000000-0000-0000-0000-000000000000}"/>
          </ac:grpSpMkLst>
        </pc:gr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1611764215" sldId="267"/>
            <ac:grpSpMk id="24" creationId="{00000000-0000-0000-0000-000000000000}"/>
          </ac:grpSpMkLst>
        </pc:gr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7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7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8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611764215" sldId="267"/>
            <ac:graphicFrameMk id="81" creationId="{00000000-0000-0000-0000-000000000000}"/>
          </ac:graphicFrameMkLst>
        </pc:graphicFrame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1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2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3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3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3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3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3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4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5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6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6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6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6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6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1611764215" sldId="267"/>
            <ac:cxnSpMk id="68" creationId="{00000000-0000-0000-0000-000000000000}"/>
          </ac:cxnSpMkLst>
        </pc:cxnChg>
      </pc:sldChg>
      <pc:sldChg chg="modSp mod modNotes">
        <pc:chgData name="Danny Young" userId="cb0f4ce2-eb4f-479e-8e8f-3beb257e632f" providerId="ADAL" clId="{003B97B0-A297-4C54-A637-4C909E897D8B}" dt="2025-07-01T03:52:27.839" v="869" actId="1036"/>
        <pc:sldMkLst>
          <pc:docMk/>
          <pc:sldMk cId="525623609" sldId="268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1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1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1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2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2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2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3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38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3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525623609" sldId="268"/>
            <ac:spMk id="47" creationId="{00000000-0000-0000-0000-000000000000}"/>
          </ac:spMkLst>
        </pc:spChg>
        <pc:graphicFrameChg chg="mod">
          <ac:chgData name="Danny Young" userId="cb0f4ce2-eb4f-479e-8e8f-3beb257e632f" providerId="ADAL" clId="{003B97B0-A297-4C54-A637-4C909E897D8B}" dt="2025-07-01T03:48:32.308" v="801"/>
          <ac:graphicFrameMkLst>
            <pc:docMk/>
            <pc:sldMk cId="525623609" sldId="26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8:37.495" v="803"/>
          <ac:graphicFrameMkLst>
            <pc:docMk/>
            <pc:sldMk cId="525623609" sldId="268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9:35.856" v="824"/>
          <ac:graphicFrameMkLst>
            <pc:docMk/>
            <pc:sldMk cId="525623609" sldId="268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0:28.260" v="840" actId="1038"/>
          <ac:graphicFrameMkLst>
            <pc:docMk/>
            <pc:sldMk cId="525623609" sldId="268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25623609" sldId="268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8:53.321" v="807"/>
          <ac:graphicFrameMkLst>
            <pc:docMk/>
            <pc:sldMk cId="525623609" sldId="268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8:45.433" v="805"/>
          <ac:graphicFrameMkLst>
            <pc:docMk/>
            <pc:sldMk cId="525623609" sldId="268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8:57.892" v="809"/>
          <ac:graphicFrameMkLst>
            <pc:docMk/>
            <pc:sldMk cId="525623609" sldId="268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25623609" sldId="268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9:03.321" v="811"/>
          <ac:graphicFrameMkLst>
            <pc:docMk/>
            <pc:sldMk cId="525623609" sldId="268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25623609" sldId="268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25623609" sldId="268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9:15.370" v="815"/>
          <ac:graphicFrameMkLst>
            <pc:docMk/>
            <pc:sldMk cId="525623609" sldId="268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9:10.854" v="813"/>
          <ac:graphicFrameMkLst>
            <pc:docMk/>
            <pc:sldMk cId="525623609" sldId="268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9:19.455" v="817"/>
          <ac:graphicFrameMkLst>
            <pc:docMk/>
            <pc:sldMk cId="525623609" sldId="268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25623609" sldId="268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9:25.980" v="822" actId="1038"/>
          <ac:graphicFrameMkLst>
            <pc:docMk/>
            <pc:sldMk cId="525623609" sldId="268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25623609" sldId="268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25623609" sldId="268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0:02.640" v="832"/>
          <ac:graphicFrameMkLst>
            <pc:docMk/>
            <pc:sldMk cId="525623609" sldId="268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9:56.186" v="830"/>
          <ac:graphicFrameMkLst>
            <pc:docMk/>
            <pc:sldMk cId="525623609" sldId="268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49:54.704" v="829"/>
          <ac:graphicFrameMkLst>
            <pc:docMk/>
            <pc:sldMk cId="525623609" sldId="268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0:10.856" v="835"/>
          <ac:graphicFrameMkLst>
            <pc:docMk/>
            <pc:sldMk cId="525623609" sldId="268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0:20.123" v="837"/>
          <ac:graphicFrameMkLst>
            <pc:docMk/>
            <pc:sldMk cId="525623609" sldId="268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25623609" sldId="268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1:01.691" v="850"/>
          <ac:graphicFrameMkLst>
            <pc:docMk/>
            <pc:sldMk cId="525623609" sldId="268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0:40.918" v="844"/>
          <ac:graphicFrameMkLst>
            <pc:docMk/>
            <pc:sldMk cId="525623609" sldId="268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0:36.917" v="842"/>
          <ac:graphicFrameMkLst>
            <pc:docMk/>
            <pc:sldMk cId="525623609" sldId="268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0:48.868" v="846"/>
          <ac:graphicFrameMkLst>
            <pc:docMk/>
            <pc:sldMk cId="525623609" sldId="268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0:55.512" v="848"/>
          <ac:graphicFrameMkLst>
            <pc:docMk/>
            <pc:sldMk cId="525623609" sldId="268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2:27.839" v="869" actId="1036"/>
          <ac:graphicFrameMkLst>
            <pc:docMk/>
            <pc:sldMk cId="525623609" sldId="268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525623609" sldId="268"/>
            <ac:graphicFrameMk id="46" creationId="{00000000-0000-0000-0000-000000000000}"/>
          </ac:graphicFrameMkLst>
        </pc:graphicFrameChg>
      </pc:sldChg>
      <pc:sldChg chg="addSp modSp mod modAnim modNotes">
        <pc:chgData name="Danny Young" userId="cb0f4ce2-eb4f-479e-8e8f-3beb257e632f" providerId="ADAL" clId="{003B97B0-A297-4C54-A637-4C909E897D8B}" dt="2025-07-01T04:04:28.743" v="1190" actId="6549"/>
        <pc:sldMkLst>
          <pc:docMk/>
          <pc:sldMk cId="2913894816" sldId="269"/>
        </pc:sldMkLst>
        <pc:spChg chg="mod">
          <ac:chgData name="Danny Young" userId="cb0f4ce2-eb4f-479e-8e8f-3beb257e632f" providerId="ADAL" clId="{003B97B0-A297-4C54-A637-4C909E897D8B}" dt="2025-07-01T04:04:28.743" v="1190" actId="6549"/>
          <ac:spMkLst>
            <pc:docMk/>
            <pc:sldMk cId="2913894816" sldId="269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52:23.747" v="866" actId="14100"/>
          <ac:spMkLst>
            <pc:docMk/>
            <pc:sldMk cId="2913894816" sldId="269"/>
            <ac:spMk id="6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2913894816" sldId="269"/>
            <ac:spMk id="34" creationId="{00000000-0000-0000-0000-000000000000}"/>
          </ac:spMkLst>
        </pc:spChg>
        <pc:spChg chg="add mod">
          <ac:chgData name="Danny Young" userId="cb0f4ce2-eb4f-479e-8e8f-3beb257e632f" providerId="ADAL" clId="{003B97B0-A297-4C54-A637-4C909E897D8B}" dt="2025-07-01T04:02:05.572" v="973" actId="20577"/>
          <ac:spMkLst>
            <pc:docMk/>
            <pc:sldMk cId="2913894816" sldId="269"/>
            <ac:spMk id="35" creationId="{0664B806-A135-B06D-509C-3A282D986661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2913894816" sldId="269"/>
            <ac:spMk id="5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2913894816" sldId="269"/>
            <ac:spMk id="74" creationId="{00000000-0000-0000-0000-000000000000}"/>
          </ac:spMkLst>
        </pc:s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2913894816" sldId="269"/>
            <ac:grpSpMk id="2" creationId="{00000000-0000-0000-0000-000000000000}"/>
          </ac:grpSpMkLst>
        </pc:grpChg>
        <pc:grpChg chg="mod">
          <ac:chgData name="Danny Young" userId="cb0f4ce2-eb4f-479e-8e8f-3beb257e632f" providerId="ADAL" clId="{003B97B0-A297-4C54-A637-4C909E897D8B}" dt="2025-07-01T03:39:02.433" v="4"/>
          <ac:grpSpMkLst>
            <pc:docMk/>
            <pc:sldMk cId="2913894816" sldId="269"/>
            <ac:grpSpMk id="33" creationId="{00000000-0000-0000-0000-000000000000}"/>
          </ac:grpSpMkLst>
        </pc:gr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6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6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6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53:05.423" v="891" actId="1076"/>
          <ac:graphicFrameMkLst>
            <pc:docMk/>
            <pc:sldMk cId="2913894816" sldId="269"/>
            <ac:graphicFrameMk id="6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7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913894816" sldId="269"/>
            <ac:graphicFrameMk id="71" creationId="{00000000-0000-0000-0000-000000000000}"/>
          </ac:graphicFrameMkLst>
        </pc:graphicFrame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1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44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45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4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4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4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4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5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5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56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57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58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59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60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61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6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63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72" creationId="{00000000-0000-0000-0000-000000000000}"/>
          </ac:cxnSpMkLst>
        </pc:cxnChg>
        <pc:cxnChg chg="mod">
          <ac:chgData name="Danny Young" userId="cb0f4ce2-eb4f-479e-8e8f-3beb257e632f" providerId="ADAL" clId="{003B97B0-A297-4C54-A637-4C909E897D8B}" dt="2025-07-01T03:39:02.433" v="4"/>
          <ac:cxnSpMkLst>
            <pc:docMk/>
            <pc:sldMk cId="2913894816" sldId="269"/>
            <ac:cxnSpMk id="73" creationId="{00000000-0000-0000-0000-000000000000}"/>
          </ac:cxnSpMkLst>
        </pc:cxnChg>
      </pc:sldChg>
      <pc:sldChg chg="modSp modNotes">
        <pc:chgData name="Danny Young" userId="cb0f4ce2-eb4f-479e-8e8f-3beb257e632f" providerId="ADAL" clId="{003B97B0-A297-4C54-A637-4C909E897D8B}" dt="2025-07-01T03:39:02.433" v="4"/>
        <pc:sldMkLst>
          <pc:docMk/>
          <pc:sldMk cId="3649502095" sldId="270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4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51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5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5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5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6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6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6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70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7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7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75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81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8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85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86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3649502095" sldId="270"/>
            <ac:spMk id="92" creationId="{00000000-0000-0000-0000-000000000000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5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5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5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5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6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6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6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6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6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6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6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7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7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7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7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7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7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8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8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8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8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8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8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9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3649502095" sldId="270"/>
            <ac:graphicFrameMk id="91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003B97B0-A297-4C54-A637-4C909E897D8B}" dt="2025-07-01T03:39:02.433" v="4"/>
        <pc:sldMkLst>
          <pc:docMk/>
          <pc:sldMk cId="0" sldId="271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71"/>
            <ac:spMk id="4" creationId="{00000000-0000-0000-0000-000000000000}"/>
          </ac:spMkLst>
        </pc:spChg>
      </pc:sldChg>
      <pc:sldChg chg="modSp modNotes">
        <pc:chgData name="Danny Young" userId="cb0f4ce2-eb4f-479e-8e8f-3beb257e632f" providerId="ADAL" clId="{003B97B0-A297-4C54-A637-4C909E897D8B}" dt="2025-07-01T03:39:02.433" v="4"/>
        <pc:sldMkLst>
          <pc:docMk/>
          <pc:sldMk cId="0" sldId="272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72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72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72"/>
            <ac:spMk id="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72"/>
            <ac:spMk id="20" creationId="{00000000-0000-0000-0000-000000000000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2"/>
            <ac:graphicFrameMk id="18434" creationId="{00000000-0000-0000-0000-000000000000}"/>
          </ac:graphicFrameMkLst>
        </pc:graphicFrameChg>
      </pc:sldChg>
      <pc:sldChg chg="modSp ord modNotes">
        <pc:chgData name="Danny Young" userId="cb0f4ce2-eb4f-479e-8e8f-3beb257e632f" providerId="ADAL" clId="{003B97B0-A297-4C54-A637-4C909E897D8B}" dt="2025-07-01T04:05:42.552" v="1192"/>
        <pc:sldMkLst>
          <pc:docMk/>
          <pc:sldMk cId="0" sldId="273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73"/>
            <ac:spMk id="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0" sldId="273"/>
            <ac:spMk id="6" creationId="{00000000-0000-0000-0000-000000000000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3"/>
            <ac:graphicFrameMk id="8" creationId="{B6679228-9ABA-4B8D-81D4-FFB2D9835DB5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3"/>
            <ac:graphicFrameMk id="9" creationId="{07B0D640-5625-43FA-B28E-0EEA517947F2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3"/>
            <ac:graphicFrameMk id="10" creationId="{A1B2B442-10F9-4D71-B2D2-88F99D3B77A1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3"/>
            <ac:graphicFrameMk id="11" creationId="{54FDCC76-0342-4447-B3FA-1349CF42868B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3"/>
            <ac:graphicFrameMk id="12" creationId="{1C5C1C94-3602-42E7-A78B-E070B4825286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3"/>
            <ac:graphicFrameMk id="13" creationId="{ABCCD336-A362-435D-BBB9-98DA4AE7C74C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3"/>
            <ac:graphicFrameMk id="14" creationId="{5F9B8EEA-3E92-4500-BB3B-175384858979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0" sldId="273"/>
            <ac:graphicFrameMk id="15" creationId="{7488BF53-AAA9-41C3-B3C4-287F5E762B3A}"/>
          </ac:graphicFrameMkLst>
        </pc:graphicFrameChg>
      </pc:sldChg>
      <pc:sldChg chg="modSp modNotes">
        <pc:chgData name="Danny Young" userId="cb0f4ce2-eb4f-479e-8e8f-3beb257e632f" providerId="ADAL" clId="{003B97B0-A297-4C54-A637-4C909E897D8B}" dt="2025-07-01T03:39:02.433" v="4"/>
        <pc:sldMkLst>
          <pc:docMk/>
          <pc:sldMk cId="2851778001" sldId="274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2851778001" sldId="274"/>
            <ac:spMk id="2" creationId="{A41F2768-083C-41E0-A454-AC4B039661F9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2851778001" sldId="274"/>
            <ac:spMk id="3" creationId="{827676FA-CE2D-4DC4-B50A-D45E8B68E7BA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2851778001" sldId="274"/>
            <ac:spMk id="13" creationId="{10A06B5E-F803-4D90-B1F5-D7166B893E4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2851778001" sldId="274"/>
            <ac:spMk id="18" creationId="{64B3E848-B9D5-41F5-B3E7-205901E6BB97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2851778001" sldId="274"/>
            <ac:spMk id="22" creationId="{149B7626-F3D0-4854-9E32-8CBC5A49867F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4" creationId="{C2652BBF-2549-4397-944A-F81C3A6C0422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14" creationId="{8A4444FF-CBCB-4DA7-A48D-5313E21ABCF1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15" creationId="{3AD7F796-270E-4F9E-AA5C-7D71B2ECA6EF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16" creationId="{22D8A0DD-ED7E-4449-B8A7-E955856034AD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17" creationId="{1CA305CB-C449-4D4E-A630-5BBB21E35EC2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19" creationId="{2D716ED2-EE42-4B29-B2BC-910ED8ACCD6F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20" creationId="{3B092F75-B959-4192-A401-E57F06D42214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21" creationId="{6CEB0D00-1FA7-4C0A-9FDB-F074FB464EDD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23" creationId="{CA5695C6-C85B-42C1-A40C-DE1DF53304C3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2851778001" sldId="274"/>
            <ac:graphicFrameMk id="24" creationId="{B9B4C449-9DA6-490F-A596-B64A591D2263}"/>
          </ac:graphicFrameMkLst>
        </pc:graphicFrameChg>
      </pc:sldChg>
      <pc:sldChg chg="modSp">
        <pc:chgData name="Danny Young" userId="cb0f4ce2-eb4f-479e-8e8f-3beb257e632f" providerId="ADAL" clId="{003B97B0-A297-4C54-A637-4C909E897D8B}" dt="2025-07-01T03:39:02.433" v="4"/>
        <pc:sldMkLst>
          <pc:docMk/>
          <pc:sldMk cId="1514849433" sldId="275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1514849433" sldId="275"/>
            <ac:spMk id="3" creationId="{FF5F2AEB-7ECC-4FC8-B440-00AE1FB325EE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514849433" sldId="275"/>
            <ac:graphicFrameMk id="4" creationId="{FE7CA953-3148-4641-BE15-43A87F10BF13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514849433" sldId="275"/>
            <ac:graphicFrameMk id="5" creationId="{3C107DCB-7A3D-4A3B-BFC9-447AE1D3874B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514849433" sldId="275"/>
            <ac:graphicFrameMk id="6" creationId="{5A5813AE-993D-420B-8B3B-1A71382B0761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514849433" sldId="275"/>
            <ac:graphicFrameMk id="7" creationId="{83510EC4-1A87-42EA-9D1B-A09587DC5D63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514849433" sldId="275"/>
            <ac:graphicFrameMk id="8" creationId="{D6E1CADD-C61C-4AE3-98AF-6C1324B778A9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514849433" sldId="275"/>
            <ac:graphicFrameMk id="9" creationId="{B2F14A42-7349-40C0-ADA6-ACC2DCFC0B82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514849433" sldId="275"/>
            <ac:graphicFrameMk id="10" creationId="{62AEDF45-DB0D-4DA9-A1EC-A9C6895A985C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514849433" sldId="275"/>
            <ac:graphicFrameMk id="11" creationId="{E00990CF-9F7C-499A-96EB-2B982AF3E397}"/>
          </ac:graphicFrameMkLst>
        </pc:graphicFrameChg>
      </pc:sldChg>
      <pc:sldChg chg="modSp">
        <pc:chgData name="Danny Young" userId="cb0f4ce2-eb4f-479e-8e8f-3beb257e632f" providerId="ADAL" clId="{003B97B0-A297-4C54-A637-4C909E897D8B}" dt="2025-07-01T03:39:02.433" v="4"/>
        <pc:sldMkLst>
          <pc:docMk/>
          <pc:sldMk cId="137369651" sldId="276"/>
        </pc:sld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k cId="137369651" sldId="276"/>
            <ac:spMk id="3" creationId="{FF8374A4-A1BA-4180-A32F-879AA8B8CA5D}"/>
          </ac:spMkLst>
        </pc:sp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37369651" sldId="276"/>
            <ac:graphicFrameMk id="4" creationId="{18DD4901-5CE5-4D4F-A0E7-02F448A77CAE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37369651" sldId="276"/>
            <ac:graphicFrameMk id="5" creationId="{38DD4068-2582-48A6-BA56-69B70F36D24C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37369651" sldId="276"/>
            <ac:graphicFrameMk id="6" creationId="{514D6E8B-6B99-4AD3-9119-8A5B8D2A41B2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37369651" sldId="276"/>
            <ac:graphicFrameMk id="7" creationId="{41BF8CC8-F3D8-45C2-8C81-0B9E4D8CA6E4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37369651" sldId="276"/>
            <ac:graphicFrameMk id="8" creationId="{C947FA5A-6F74-4085-B171-5C8E321C46D6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37369651" sldId="276"/>
            <ac:graphicFrameMk id="9" creationId="{4690D1B0-BCEB-40D3-97A5-1C1D26D9C3EA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37369651" sldId="276"/>
            <ac:graphicFrameMk id="10" creationId="{C780381B-63C5-4A15-A3D0-5999D9964DE8}"/>
          </ac:graphicFrameMkLst>
        </pc:graphicFrameChg>
        <pc:graphicFrameChg chg="mod">
          <ac:chgData name="Danny Young" userId="cb0f4ce2-eb4f-479e-8e8f-3beb257e632f" providerId="ADAL" clId="{003B97B0-A297-4C54-A637-4C909E897D8B}" dt="2025-07-01T03:39:02.433" v="4"/>
          <ac:graphicFrameMkLst>
            <pc:docMk/>
            <pc:sldMk cId="137369651" sldId="276"/>
            <ac:graphicFrameMk id="11" creationId="{420BC328-7593-421A-A204-8D3B87F5383B}"/>
          </ac:graphicFrameMkLst>
        </pc:graphicFrameChg>
      </pc:sldChg>
      <pc:sldChg chg="addSp delSp modSp new mod delAnim modAnim">
        <pc:chgData name="Danny Young" userId="cb0f4ce2-eb4f-479e-8e8f-3beb257e632f" providerId="ADAL" clId="{003B97B0-A297-4C54-A637-4C909E897D8B}" dt="2025-07-01T03:45:32.707" v="683" actId="1076"/>
        <pc:sldMkLst>
          <pc:docMk/>
          <pc:sldMk cId="15331084" sldId="277"/>
        </pc:sldMkLst>
        <pc:spChg chg="mod">
          <ac:chgData name="Danny Young" userId="cb0f4ce2-eb4f-479e-8e8f-3beb257e632f" providerId="ADAL" clId="{003B97B0-A297-4C54-A637-4C909E897D8B}" dt="2025-07-01T03:39:44.439" v="88" actId="14100"/>
          <ac:spMkLst>
            <pc:docMk/>
            <pc:sldMk cId="15331084" sldId="277"/>
            <ac:spMk id="2" creationId="{72F2C916-DE9E-DD89-DDEC-B32E4B22D43F}"/>
          </ac:spMkLst>
        </pc:spChg>
        <pc:spChg chg="mod">
          <ac:chgData name="Danny Young" userId="cb0f4ce2-eb4f-479e-8e8f-3beb257e632f" providerId="ADAL" clId="{003B97B0-A297-4C54-A637-4C909E897D8B}" dt="2025-07-01T03:41:52.649" v="275" actId="27636"/>
          <ac:spMkLst>
            <pc:docMk/>
            <pc:sldMk cId="15331084" sldId="277"/>
            <ac:spMk id="3" creationId="{4F03D341-FB62-E8D2-970C-CE9DF6D3FE42}"/>
          </ac:spMkLst>
        </pc:spChg>
        <pc:spChg chg="add mod">
          <ac:chgData name="Danny Young" userId="cb0f4ce2-eb4f-479e-8e8f-3beb257e632f" providerId="ADAL" clId="{003B97B0-A297-4C54-A637-4C909E897D8B}" dt="2025-07-01T03:42:58.379" v="404" actId="1036"/>
          <ac:spMkLst>
            <pc:docMk/>
            <pc:sldMk cId="15331084" sldId="277"/>
            <ac:spMk id="5" creationId="{C77E76A7-2C54-4B34-5E35-2DE362CEAE02}"/>
          </ac:spMkLst>
        </pc:spChg>
        <pc:spChg chg="add mod">
          <ac:chgData name="Danny Young" userId="cb0f4ce2-eb4f-479e-8e8f-3beb257e632f" providerId="ADAL" clId="{003B97B0-A297-4C54-A637-4C909E897D8B}" dt="2025-07-01T03:42:58.379" v="404" actId="1036"/>
          <ac:spMkLst>
            <pc:docMk/>
            <pc:sldMk cId="15331084" sldId="277"/>
            <ac:spMk id="7" creationId="{1E3A3067-4427-3B38-CDEC-1A3859607B7D}"/>
          </ac:spMkLst>
        </pc:spChg>
        <pc:spChg chg="add mod">
          <ac:chgData name="Danny Young" userId="cb0f4ce2-eb4f-479e-8e8f-3beb257e632f" providerId="ADAL" clId="{003B97B0-A297-4C54-A637-4C909E897D8B}" dt="2025-07-01T03:42:58.379" v="404" actId="1036"/>
          <ac:spMkLst>
            <pc:docMk/>
            <pc:sldMk cId="15331084" sldId="277"/>
            <ac:spMk id="9" creationId="{9643C068-88AE-2E60-ED07-844222560A16}"/>
          </ac:spMkLst>
        </pc:spChg>
        <pc:spChg chg="add mod">
          <ac:chgData name="Danny Young" userId="cb0f4ce2-eb4f-479e-8e8f-3beb257e632f" providerId="ADAL" clId="{003B97B0-A297-4C54-A637-4C909E897D8B}" dt="2025-07-01T03:43:57.075" v="500" actId="14100"/>
          <ac:spMkLst>
            <pc:docMk/>
            <pc:sldMk cId="15331084" sldId="277"/>
            <ac:spMk id="11" creationId="{4AF0D32D-15F8-10B7-AB2B-558BAB8A8F2C}"/>
          </ac:spMkLst>
        </pc:spChg>
        <pc:spChg chg="add mod">
          <ac:chgData name="Danny Young" userId="cb0f4ce2-eb4f-479e-8e8f-3beb257e632f" providerId="ADAL" clId="{003B97B0-A297-4C54-A637-4C909E897D8B}" dt="2025-07-01T03:42:58.379" v="404" actId="1036"/>
          <ac:spMkLst>
            <pc:docMk/>
            <pc:sldMk cId="15331084" sldId="277"/>
            <ac:spMk id="13" creationId="{651FC38C-98A0-580D-4E96-682EC3BB61A9}"/>
          </ac:spMkLst>
        </pc:spChg>
        <pc:spChg chg="add mod">
          <ac:chgData name="Danny Young" userId="cb0f4ce2-eb4f-479e-8e8f-3beb257e632f" providerId="ADAL" clId="{003B97B0-A297-4C54-A637-4C909E897D8B}" dt="2025-07-01T03:42:58.379" v="404" actId="1036"/>
          <ac:spMkLst>
            <pc:docMk/>
            <pc:sldMk cId="15331084" sldId="277"/>
            <ac:spMk id="15" creationId="{5C076661-CDEF-6C7F-A643-9ECAE1F43D78}"/>
          </ac:spMkLst>
        </pc:spChg>
        <pc:spChg chg="add del mod">
          <ac:chgData name="Danny Young" userId="cb0f4ce2-eb4f-479e-8e8f-3beb257e632f" providerId="ADAL" clId="{003B97B0-A297-4C54-A637-4C909E897D8B}" dt="2025-07-01T03:42:33.836" v="387" actId="478"/>
          <ac:spMkLst>
            <pc:docMk/>
            <pc:sldMk cId="15331084" sldId="277"/>
            <ac:spMk id="17" creationId="{C22DA566-9393-6710-C32C-0FBCA9EB94A3}"/>
          </ac:spMkLst>
        </pc:spChg>
        <pc:spChg chg="add mod">
          <ac:chgData name="Danny Young" userId="cb0f4ce2-eb4f-479e-8e8f-3beb257e632f" providerId="ADAL" clId="{003B97B0-A297-4C54-A637-4C909E897D8B}" dt="2025-07-01T03:43:48.386" v="498" actId="1076"/>
          <ac:spMkLst>
            <pc:docMk/>
            <pc:sldMk cId="15331084" sldId="277"/>
            <ac:spMk id="20" creationId="{512D19DF-9070-F257-3522-BFEEE625680B}"/>
          </ac:spMkLst>
        </pc:spChg>
        <pc:spChg chg="add mod">
          <ac:chgData name="Danny Young" userId="cb0f4ce2-eb4f-479e-8e8f-3beb257e632f" providerId="ADAL" clId="{003B97B0-A297-4C54-A637-4C909E897D8B}" dt="2025-07-01T03:44:17.825" v="613" actId="20577"/>
          <ac:spMkLst>
            <pc:docMk/>
            <pc:sldMk cId="15331084" sldId="277"/>
            <ac:spMk id="21" creationId="{C9DE7AD0-3E3B-1CE9-1A25-3A3459FD84D7}"/>
          </ac:spMkLst>
        </pc:spChg>
        <pc:graphicFrameChg chg="add mod">
          <ac:chgData name="Danny Young" userId="cb0f4ce2-eb4f-479e-8e8f-3beb257e632f" providerId="ADAL" clId="{003B97B0-A297-4C54-A637-4C909E897D8B}" dt="2025-07-01T03:42:58.379" v="404" actId="1036"/>
          <ac:graphicFrameMkLst>
            <pc:docMk/>
            <pc:sldMk cId="15331084" sldId="277"/>
            <ac:graphicFrameMk id="4" creationId="{EACD4B5B-80E3-0FEE-BC05-6C65F08516C2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2:58.379" v="404" actId="1036"/>
          <ac:graphicFrameMkLst>
            <pc:docMk/>
            <pc:sldMk cId="15331084" sldId="277"/>
            <ac:graphicFrameMk id="6" creationId="{78F82AEC-ED10-040B-26A6-72B54C3C1194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2:58.379" v="404" actId="1036"/>
          <ac:graphicFrameMkLst>
            <pc:docMk/>
            <pc:sldMk cId="15331084" sldId="277"/>
            <ac:graphicFrameMk id="8" creationId="{30F2D6B2-15A9-67E8-EF88-65354411C829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2:58.379" v="404" actId="1036"/>
          <ac:graphicFrameMkLst>
            <pc:docMk/>
            <pc:sldMk cId="15331084" sldId="277"/>
            <ac:graphicFrameMk id="10" creationId="{C6BFC7DF-6140-1EFA-21B7-A70CC334C1AA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4:20.734" v="614" actId="1076"/>
          <ac:graphicFrameMkLst>
            <pc:docMk/>
            <pc:sldMk cId="15331084" sldId="277"/>
            <ac:graphicFrameMk id="12" creationId="{8109C0AE-752E-F20C-CAE6-969B14C3CF5D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2:58.379" v="404" actId="1036"/>
          <ac:graphicFrameMkLst>
            <pc:docMk/>
            <pc:sldMk cId="15331084" sldId="277"/>
            <ac:graphicFrameMk id="14" creationId="{487155D5-1EE3-43E6-945F-A3B1EA0F9A87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2:58.379" v="404" actId="1036"/>
          <ac:graphicFrameMkLst>
            <pc:docMk/>
            <pc:sldMk cId="15331084" sldId="277"/>
            <ac:graphicFrameMk id="16" creationId="{D4F59C77-D015-5207-88F0-1166FB4F4E55}"/>
          </ac:graphicFrameMkLst>
        </pc:graphicFrameChg>
        <pc:graphicFrameChg chg="add del mod">
          <ac:chgData name="Danny Young" userId="cb0f4ce2-eb4f-479e-8e8f-3beb257e632f" providerId="ADAL" clId="{003B97B0-A297-4C54-A637-4C909E897D8B}" dt="2025-07-01T03:42:35.127" v="388" actId="478"/>
          <ac:graphicFrameMkLst>
            <pc:docMk/>
            <pc:sldMk cId="15331084" sldId="277"/>
            <ac:graphicFrameMk id="18" creationId="{B3D2DCE2-A110-E7BA-5E0B-5760588F25DE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3:05.809" v="420" actId="1036"/>
          <ac:graphicFrameMkLst>
            <pc:docMk/>
            <pc:sldMk cId="15331084" sldId="277"/>
            <ac:graphicFrameMk id="19" creationId="{7C9C6349-0708-C854-7ED4-11D9641B812A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4:45.158" v="630" actId="1038"/>
          <ac:graphicFrameMkLst>
            <pc:docMk/>
            <pc:sldMk cId="15331084" sldId="277"/>
            <ac:graphicFrameMk id="22" creationId="{5CA4534B-8E0A-E3AE-AF61-C370DF3869C9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4:56.074" v="647" actId="1036"/>
          <ac:graphicFrameMkLst>
            <pc:docMk/>
            <pc:sldMk cId="15331084" sldId="277"/>
            <ac:graphicFrameMk id="23" creationId="{DDD9401B-5577-E1D2-ED16-7B4E9425F655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5:10.557" v="663" actId="1036"/>
          <ac:graphicFrameMkLst>
            <pc:docMk/>
            <pc:sldMk cId="15331084" sldId="277"/>
            <ac:graphicFrameMk id="24" creationId="{5FF3E0D7-1CAD-D34E-0733-297ED0AEB85E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5:17.884" v="674" actId="1035"/>
          <ac:graphicFrameMkLst>
            <pc:docMk/>
            <pc:sldMk cId="15331084" sldId="277"/>
            <ac:graphicFrameMk id="25" creationId="{6CE845C4-5B25-CF78-892E-DED07FB2732C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5:26.232" v="678" actId="1076"/>
          <ac:graphicFrameMkLst>
            <pc:docMk/>
            <pc:sldMk cId="15331084" sldId="277"/>
            <ac:graphicFrameMk id="26" creationId="{5C858419-C351-EC45-D99F-0E30DC319EB2}"/>
          </ac:graphicFrameMkLst>
        </pc:graphicFrameChg>
        <pc:graphicFrameChg chg="add mod">
          <ac:chgData name="Danny Young" userId="cb0f4ce2-eb4f-479e-8e8f-3beb257e632f" providerId="ADAL" clId="{003B97B0-A297-4C54-A637-4C909E897D8B}" dt="2025-07-01T03:45:32.707" v="683" actId="1076"/>
          <ac:graphicFrameMkLst>
            <pc:docMk/>
            <pc:sldMk cId="15331084" sldId="277"/>
            <ac:graphicFrameMk id="27" creationId="{02F9DC8B-45CD-C6F9-67E6-169547CAE17C}"/>
          </ac:graphicFrameMkLst>
        </pc:graphicFrameChg>
      </pc:sldChg>
      <pc:sldChg chg="new del">
        <pc:chgData name="Danny Young" userId="cb0f4ce2-eb4f-479e-8e8f-3beb257e632f" providerId="ADAL" clId="{003B97B0-A297-4C54-A637-4C909E897D8B}" dt="2025-07-01T03:38:59.395" v="2" actId="680"/>
        <pc:sldMkLst>
          <pc:docMk/>
          <pc:sldMk cId="2552598964" sldId="277"/>
        </pc:sldMkLst>
      </pc:sldChg>
      <pc:sldChg chg="addSp delSp modSp new mod modAnim">
        <pc:chgData name="Danny Young" userId="cb0f4ce2-eb4f-479e-8e8f-3beb257e632f" providerId="ADAL" clId="{003B97B0-A297-4C54-A637-4C909E897D8B}" dt="2025-07-01T04:15:25.785" v="1989" actId="313"/>
        <pc:sldMkLst>
          <pc:docMk/>
          <pc:sldMk cId="2134357111" sldId="278"/>
        </pc:sldMkLst>
        <pc:spChg chg="mod">
          <ac:chgData name="Danny Young" userId="cb0f4ce2-eb4f-479e-8e8f-3beb257e632f" providerId="ADAL" clId="{003B97B0-A297-4C54-A637-4C909E897D8B}" dt="2025-07-01T04:06:11.883" v="1232" actId="14100"/>
          <ac:spMkLst>
            <pc:docMk/>
            <pc:sldMk cId="2134357111" sldId="278"/>
            <ac:spMk id="2" creationId="{E6C44528-AAEF-D40A-C260-45B4B8607884}"/>
          </ac:spMkLst>
        </pc:spChg>
        <pc:spChg chg="mod">
          <ac:chgData name="Danny Young" userId="cb0f4ce2-eb4f-479e-8e8f-3beb257e632f" providerId="ADAL" clId="{003B97B0-A297-4C54-A637-4C909E897D8B}" dt="2025-07-01T04:09:48.687" v="1497" actId="1035"/>
          <ac:spMkLst>
            <pc:docMk/>
            <pc:sldMk cId="2134357111" sldId="278"/>
            <ac:spMk id="3" creationId="{61E0C38A-5A05-3D2E-3846-8A2B365462C6}"/>
          </ac:spMkLst>
        </pc:spChg>
        <pc:spChg chg="add mod">
          <ac:chgData name="Danny Young" userId="cb0f4ce2-eb4f-479e-8e8f-3beb257e632f" providerId="ADAL" clId="{003B97B0-A297-4C54-A637-4C909E897D8B}" dt="2025-07-01T04:10:46.722" v="1723" actId="1076"/>
          <ac:spMkLst>
            <pc:docMk/>
            <pc:sldMk cId="2134357111" sldId="278"/>
            <ac:spMk id="5" creationId="{C33AB13B-3CE3-B680-260C-8B6CEC174870}"/>
          </ac:spMkLst>
        </pc:spChg>
        <pc:spChg chg="add del">
          <ac:chgData name="Danny Young" userId="cb0f4ce2-eb4f-479e-8e8f-3beb257e632f" providerId="ADAL" clId="{003B97B0-A297-4C54-A637-4C909E897D8B}" dt="2025-07-01T04:08:47.298" v="1450" actId="478"/>
          <ac:spMkLst>
            <pc:docMk/>
            <pc:sldMk cId="2134357111" sldId="278"/>
            <ac:spMk id="6" creationId="{0CFFC7C6-0D05-E9AF-DCD9-9044CB921D7C}"/>
          </ac:spMkLst>
        </pc:spChg>
        <pc:spChg chg="add">
          <ac:chgData name="Danny Young" userId="cb0f4ce2-eb4f-479e-8e8f-3beb257e632f" providerId="ADAL" clId="{003B97B0-A297-4C54-A637-4C909E897D8B}" dt="2025-07-01T04:08:57.180" v="1451" actId="11529"/>
          <ac:spMkLst>
            <pc:docMk/>
            <pc:sldMk cId="2134357111" sldId="278"/>
            <ac:spMk id="7" creationId="{9A8ED825-9AD3-EF30-323B-42708767F9D1}"/>
          </ac:spMkLst>
        </pc:spChg>
        <pc:spChg chg="add mod">
          <ac:chgData name="Danny Young" userId="cb0f4ce2-eb4f-479e-8e8f-3beb257e632f" providerId="ADAL" clId="{003B97B0-A297-4C54-A637-4C909E897D8B}" dt="2025-07-01T04:09:21.443" v="1464" actId="1037"/>
          <ac:spMkLst>
            <pc:docMk/>
            <pc:sldMk cId="2134357111" sldId="278"/>
            <ac:spMk id="9" creationId="{81713CC9-2E3E-1FA5-5D90-82D3C731F968}"/>
          </ac:spMkLst>
        </pc:spChg>
        <pc:spChg chg="add mod">
          <ac:chgData name="Danny Young" userId="cb0f4ce2-eb4f-479e-8e8f-3beb257e632f" providerId="ADAL" clId="{003B97B0-A297-4C54-A637-4C909E897D8B}" dt="2025-07-01T04:10:43.474" v="1722" actId="20577"/>
          <ac:spMkLst>
            <pc:docMk/>
            <pc:sldMk cId="2134357111" sldId="278"/>
            <ac:spMk id="12" creationId="{CD13809E-7107-CCAB-65B4-590F65BE53D8}"/>
          </ac:spMkLst>
        </pc:spChg>
        <pc:spChg chg="add mod">
          <ac:chgData name="Danny Young" userId="cb0f4ce2-eb4f-479e-8e8f-3beb257e632f" providerId="ADAL" clId="{003B97B0-A297-4C54-A637-4C909E897D8B}" dt="2025-07-01T04:11:37.616" v="1816" actId="14100"/>
          <ac:spMkLst>
            <pc:docMk/>
            <pc:sldMk cId="2134357111" sldId="278"/>
            <ac:spMk id="16" creationId="{0393A481-7648-EA50-95AE-C1906A1D2078}"/>
          </ac:spMkLst>
        </pc:spChg>
        <pc:spChg chg="add mod">
          <ac:chgData name="Danny Young" userId="cb0f4ce2-eb4f-479e-8e8f-3beb257e632f" providerId="ADAL" clId="{003B97B0-A297-4C54-A637-4C909E897D8B}" dt="2025-07-01T04:15:25.785" v="1989" actId="313"/>
          <ac:spMkLst>
            <pc:docMk/>
            <pc:sldMk cId="2134357111" sldId="278"/>
            <ac:spMk id="20" creationId="{3EBF6ED7-172D-9324-38BA-D679B41BA88D}"/>
          </ac:spMkLst>
        </pc:spChg>
        <pc:graphicFrameChg chg="add mod">
          <ac:chgData name="Danny Young" userId="cb0f4ce2-eb4f-479e-8e8f-3beb257e632f" providerId="ADAL" clId="{003B97B0-A297-4C54-A637-4C909E897D8B}" dt="2025-07-01T04:08:06.397" v="1396" actId="1076"/>
          <ac:graphicFrameMkLst>
            <pc:docMk/>
            <pc:sldMk cId="2134357111" sldId="278"/>
            <ac:graphicFrameMk id="4" creationId="{E28AE1F1-2A71-63B9-292F-6E30AB589022}"/>
          </ac:graphicFrameMkLst>
        </pc:graphicFrameChg>
        <pc:graphicFrameChg chg="add mod">
          <ac:chgData name="Danny Young" userId="cb0f4ce2-eb4f-479e-8e8f-3beb257e632f" providerId="ADAL" clId="{003B97B0-A297-4C54-A637-4C909E897D8B}" dt="2025-07-01T04:09:11.255" v="1458" actId="1076"/>
          <ac:graphicFrameMkLst>
            <pc:docMk/>
            <pc:sldMk cId="2134357111" sldId="278"/>
            <ac:graphicFrameMk id="8" creationId="{51ABB124-DE16-9199-326E-6D5C0D7855A1}"/>
          </ac:graphicFrameMkLst>
        </pc:graphicFrameChg>
        <pc:graphicFrameChg chg="add mod">
          <ac:chgData name="Danny Young" userId="cb0f4ce2-eb4f-479e-8e8f-3beb257e632f" providerId="ADAL" clId="{003B97B0-A297-4C54-A637-4C909E897D8B}" dt="2025-07-01T04:09:30.917" v="1471" actId="1035"/>
          <ac:graphicFrameMkLst>
            <pc:docMk/>
            <pc:sldMk cId="2134357111" sldId="278"/>
            <ac:graphicFrameMk id="10" creationId="{1D4040EE-2601-4FD3-3FF3-6D55B746C91D}"/>
          </ac:graphicFrameMkLst>
        </pc:graphicFrameChg>
        <pc:graphicFrameChg chg="add mod">
          <ac:chgData name="Danny Young" userId="cb0f4ce2-eb4f-479e-8e8f-3beb257e632f" providerId="ADAL" clId="{003B97B0-A297-4C54-A637-4C909E897D8B}" dt="2025-07-01T04:09:36.592" v="1475" actId="1076"/>
          <ac:graphicFrameMkLst>
            <pc:docMk/>
            <pc:sldMk cId="2134357111" sldId="278"/>
            <ac:graphicFrameMk id="11" creationId="{FAFE1C1F-DA89-BBF7-5EFC-3802A8A9913B}"/>
          </ac:graphicFrameMkLst>
        </pc:graphicFrameChg>
        <pc:graphicFrameChg chg="add mod">
          <ac:chgData name="Danny Young" userId="cb0f4ce2-eb4f-479e-8e8f-3beb257e632f" providerId="ADAL" clId="{003B97B0-A297-4C54-A637-4C909E897D8B}" dt="2025-07-01T04:10:57.545" v="1747" actId="1037"/>
          <ac:graphicFrameMkLst>
            <pc:docMk/>
            <pc:sldMk cId="2134357111" sldId="278"/>
            <ac:graphicFrameMk id="13" creationId="{01F56B74-E694-22C6-1210-B32FAB73F956}"/>
          </ac:graphicFrameMkLst>
        </pc:graphicFrameChg>
        <pc:graphicFrameChg chg="add mod">
          <ac:chgData name="Danny Young" userId="cb0f4ce2-eb4f-479e-8e8f-3beb257e632f" providerId="ADAL" clId="{003B97B0-A297-4C54-A637-4C909E897D8B}" dt="2025-07-01T04:11:09.492" v="1751" actId="1076"/>
          <ac:graphicFrameMkLst>
            <pc:docMk/>
            <pc:sldMk cId="2134357111" sldId="278"/>
            <ac:graphicFrameMk id="14" creationId="{B5694173-35C2-83D5-FCD1-70BDDD0E2D8A}"/>
          </ac:graphicFrameMkLst>
        </pc:graphicFrameChg>
        <pc:graphicFrameChg chg="add mod">
          <ac:chgData name="Danny Young" userId="cb0f4ce2-eb4f-479e-8e8f-3beb257e632f" providerId="ADAL" clId="{003B97B0-A297-4C54-A637-4C909E897D8B}" dt="2025-07-01T04:11:20.328" v="1761" actId="1036"/>
          <ac:graphicFrameMkLst>
            <pc:docMk/>
            <pc:sldMk cId="2134357111" sldId="278"/>
            <ac:graphicFrameMk id="15" creationId="{B79EB051-DBDB-8C71-D968-B76A128FB87C}"/>
          </ac:graphicFrameMkLst>
        </pc:graphicFrameChg>
        <pc:graphicFrameChg chg="add mod">
          <ac:chgData name="Danny Young" userId="cb0f4ce2-eb4f-479e-8e8f-3beb257e632f" providerId="ADAL" clId="{003B97B0-A297-4C54-A637-4C909E897D8B}" dt="2025-07-01T04:12:11.220" v="1825" actId="1076"/>
          <ac:graphicFrameMkLst>
            <pc:docMk/>
            <pc:sldMk cId="2134357111" sldId="278"/>
            <ac:graphicFrameMk id="19" creationId="{992EE5FA-07AD-E72F-3BCC-5F93F656CFA5}"/>
          </ac:graphicFrameMkLst>
        </pc:graphicFrameChg>
        <pc:cxnChg chg="add mod">
          <ac:chgData name="Danny Young" userId="cb0f4ce2-eb4f-479e-8e8f-3beb257e632f" providerId="ADAL" clId="{003B97B0-A297-4C54-A637-4C909E897D8B}" dt="2025-07-01T04:11:58.265" v="1820" actId="1582"/>
          <ac:cxnSpMkLst>
            <pc:docMk/>
            <pc:sldMk cId="2134357111" sldId="278"/>
            <ac:cxnSpMk id="18" creationId="{AFAEDB71-C46D-9734-EA55-848A4BFCFA0E}"/>
          </ac:cxnSpMkLst>
        </pc:cxnChg>
      </pc:sldChg>
      <pc:sldChg chg="delSp modSp new mod">
        <pc:chgData name="Danny Young" userId="cb0f4ce2-eb4f-479e-8e8f-3beb257e632f" providerId="ADAL" clId="{003B97B0-A297-4C54-A637-4C909E897D8B}" dt="2025-07-01T04:16:09.682" v="2127" actId="14100"/>
        <pc:sldMkLst>
          <pc:docMk/>
          <pc:sldMk cId="1160605818" sldId="279"/>
        </pc:sldMkLst>
        <pc:spChg chg="del">
          <ac:chgData name="Danny Young" userId="cb0f4ce2-eb4f-479e-8e8f-3beb257e632f" providerId="ADAL" clId="{003B97B0-A297-4C54-A637-4C909E897D8B}" dt="2025-07-01T04:16:01.325" v="2124" actId="478"/>
          <ac:spMkLst>
            <pc:docMk/>
            <pc:sldMk cId="1160605818" sldId="279"/>
            <ac:spMk id="2" creationId="{5B6F7276-3538-754C-E65F-7202D201CE9C}"/>
          </ac:spMkLst>
        </pc:spChg>
        <pc:spChg chg="mod">
          <ac:chgData name="Danny Young" userId="cb0f4ce2-eb4f-479e-8e8f-3beb257e632f" providerId="ADAL" clId="{003B97B0-A297-4C54-A637-4C909E897D8B}" dt="2025-07-01T04:16:09.682" v="2127" actId="14100"/>
          <ac:spMkLst>
            <pc:docMk/>
            <pc:sldMk cId="1160605818" sldId="279"/>
            <ac:spMk id="3" creationId="{14D4F584-D544-D44F-630F-8A827ADF2E72}"/>
          </ac:spMkLst>
        </pc:spChg>
      </pc:sldChg>
      <pc:sldMasterChg chg="modSp modSldLayout">
        <pc:chgData name="Danny Young" userId="cb0f4ce2-eb4f-479e-8e8f-3beb257e632f" providerId="ADAL" clId="{003B97B0-A297-4C54-A637-4C909E897D8B}" dt="2025-07-01T03:39:02.433" v="4"/>
        <pc:sldMasterMkLst>
          <pc:docMk/>
          <pc:sldMasterMk cId="0" sldId="2147483660"/>
        </pc:sldMasterMkLst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003B97B0-A297-4C54-A637-4C909E897D8B}" dt="2025-07-01T03:39:02.433" v="4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003B97B0-A297-4C54-A637-4C909E897D8B}" dt="2025-07-01T03:39:02.433" v="4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003B97B0-A297-4C54-A637-4C909E897D8B}" dt="2025-07-01T03:39:02.433" v="4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003B97B0-A297-4C54-A637-4C909E897D8B}" dt="2025-07-01T03:39:02.433" v="4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003B97B0-A297-4C54-A637-4C909E897D8B}" dt="2025-07-01T03:39:02.433" v="4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003B97B0-A297-4C54-A637-4C909E897D8B}" dt="2025-07-01T03:39:02.433" v="4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003B97B0-A297-4C54-A637-4C909E897D8B}" dt="2025-07-01T03:39:02.433" v="4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003B97B0-A297-4C54-A637-4C909E897D8B}" dt="2025-07-01T03:39:02.433" v="4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003B97B0-A297-4C54-A637-4C909E897D8B}" dt="2025-07-01T03:39:02.433" v="4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003B97B0-A297-4C54-A637-4C909E897D8B}" dt="2025-07-01T03:39:02.433" v="4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4B0DE4-72B8-4539-9088-9964A1CFBC1C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120929-F4DD-4899-B7E3-8EA44BED282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0116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0828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3304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67535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83899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08162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85999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47C20F-6401-4948-B537-D5C48B9BE1F9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2617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73305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3304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67535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7233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96881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83899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0816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9782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01520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113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40401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99639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47C20F-6401-4948-B537-D5C48B9BE1F9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38618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0929-F4DD-4899-B7E3-8EA44BED2829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7233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B88343A-0B9C-4F50-8F0B-DA2C24F49375}" type="datetimeFigureOut">
              <a:rPr lang="en-CA" smtClean="0"/>
              <a:pPr/>
              <a:t>2025-09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AB4525E-00B0-4A4F-B822-B3E3835FE2B3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9.wmf"/><Relationship Id="rId21" Type="http://schemas.openxmlformats.org/officeDocument/2006/relationships/oleObject" Target="../embeddings/oleObject107.bin"/><Relationship Id="rId34" Type="http://schemas.openxmlformats.org/officeDocument/2006/relationships/oleObject" Target="../embeddings/oleObject114.bin"/><Relationship Id="rId42" Type="http://schemas.openxmlformats.org/officeDocument/2006/relationships/oleObject" Target="../embeddings/oleObject118.bin"/><Relationship Id="rId47" Type="http://schemas.openxmlformats.org/officeDocument/2006/relationships/oleObject" Target="../embeddings/oleObject121.bin"/><Relationship Id="rId50" Type="http://schemas.openxmlformats.org/officeDocument/2006/relationships/image" Target="../media/image110.wmf"/><Relationship Id="rId55" Type="http://schemas.openxmlformats.org/officeDocument/2006/relationships/oleObject" Target="../embeddings/oleObject125.bin"/><Relationship Id="rId63" Type="http://schemas.openxmlformats.org/officeDocument/2006/relationships/oleObject" Target="../embeddings/oleObject129.bin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95.wmf"/><Relationship Id="rId29" Type="http://schemas.openxmlformats.org/officeDocument/2006/relationships/oleObject" Target="../embeddings/oleObject111.bin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37" Type="http://schemas.openxmlformats.org/officeDocument/2006/relationships/image" Target="../media/image104.wmf"/><Relationship Id="rId40" Type="http://schemas.openxmlformats.org/officeDocument/2006/relationships/oleObject" Target="../embeddings/oleObject117.bin"/><Relationship Id="rId45" Type="http://schemas.openxmlformats.org/officeDocument/2006/relationships/image" Target="../media/image108.wmf"/><Relationship Id="rId53" Type="http://schemas.openxmlformats.org/officeDocument/2006/relationships/oleObject" Target="../embeddings/oleObject124.bin"/><Relationship Id="rId58" Type="http://schemas.openxmlformats.org/officeDocument/2006/relationships/image" Target="../media/image114.wmf"/><Relationship Id="rId66" Type="http://schemas.openxmlformats.org/officeDocument/2006/relationships/oleObject" Target="../embeddings/oleObject130.bin"/><Relationship Id="rId5" Type="http://schemas.openxmlformats.org/officeDocument/2006/relationships/oleObject" Target="../embeddings/oleObject99.bin"/><Relationship Id="rId61" Type="http://schemas.openxmlformats.org/officeDocument/2006/relationships/oleObject" Target="../embeddings/oleObject128.bin"/><Relationship Id="rId19" Type="http://schemas.openxmlformats.org/officeDocument/2006/relationships/oleObject" Target="../embeddings/oleObject106.bin"/><Relationship Id="rId14" Type="http://schemas.openxmlformats.org/officeDocument/2006/relationships/image" Target="../media/image94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01.wmf"/><Relationship Id="rId35" Type="http://schemas.openxmlformats.org/officeDocument/2006/relationships/image" Target="../media/image103.wmf"/><Relationship Id="rId43" Type="http://schemas.openxmlformats.org/officeDocument/2006/relationships/image" Target="../media/image107.wmf"/><Relationship Id="rId48" Type="http://schemas.openxmlformats.org/officeDocument/2006/relationships/image" Target="../media/image109.wmf"/><Relationship Id="rId56" Type="http://schemas.openxmlformats.org/officeDocument/2006/relationships/image" Target="../media/image113.wmf"/><Relationship Id="rId64" Type="http://schemas.openxmlformats.org/officeDocument/2006/relationships/image" Target="../media/image117.wmf"/><Relationship Id="rId8" Type="http://schemas.openxmlformats.org/officeDocument/2006/relationships/image" Target="../media/image91.wmf"/><Relationship Id="rId51" Type="http://schemas.openxmlformats.org/officeDocument/2006/relationships/oleObject" Target="../embeddings/oleObject123.bin"/><Relationship Id="rId3" Type="http://schemas.openxmlformats.org/officeDocument/2006/relationships/oleObject" Target="../embeddings/oleObject98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oleObject" Target="../embeddings/oleObject116.bin"/><Relationship Id="rId46" Type="http://schemas.openxmlformats.org/officeDocument/2006/relationships/oleObject" Target="../embeddings/oleObject120.bin"/><Relationship Id="rId59" Type="http://schemas.openxmlformats.org/officeDocument/2006/relationships/oleObject" Target="../embeddings/oleObject127.bin"/><Relationship Id="rId67" Type="http://schemas.openxmlformats.org/officeDocument/2006/relationships/image" Target="../media/image118.wmf"/><Relationship Id="rId20" Type="http://schemas.openxmlformats.org/officeDocument/2006/relationships/image" Target="../media/image46.wmf"/><Relationship Id="rId41" Type="http://schemas.openxmlformats.org/officeDocument/2006/relationships/image" Target="../media/image106.wmf"/><Relationship Id="rId54" Type="http://schemas.openxmlformats.org/officeDocument/2006/relationships/image" Target="../media/image112.wmf"/><Relationship Id="rId62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00.wmf"/><Relationship Id="rId36" Type="http://schemas.openxmlformats.org/officeDocument/2006/relationships/oleObject" Target="../embeddings/oleObject115.bin"/><Relationship Id="rId49" Type="http://schemas.openxmlformats.org/officeDocument/2006/relationships/oleObject" Target="../embeddings/oleObject122.bin"/><Relationship Id="rId57" Type="http://schemas.openxmlformats.org/officeDocument/2006/relationships/oleObject" Target="../embeddings/oleObject126.bin"/><Relationship Id="rId10" Type="http://schemas.openxmlformats.org/officeDocument/2006/relationships/image" Target="../media/image92.wmf"/><Relationship Id="rId31" Type="http://schemas.openxmlformats.org/officeDocument/2006/relationships/oleObject" Target="../embeddings/oleObject112.bin"/><Relationship Id="rId44" Type="http://schemas.openxmlformats.org/officeDocument/2006/relationships/oleObject" Target="../embeddings/oleObject119.bin"/><Relationship Id="rId52" Type="http://schemas.openxmlformats.org/officeDocument/2006/relationships/image" Target="../media/image111.wmf"/><Relationship Id="rId60" Type="http://schemas.openxmlformats.org/officeDocument/2006/relationships/image" Target="../media/image115.wmf"/><Relationship Id="rId65" Type="http://schemas.openxmlformats.org/officeDocument/2006/relationships/hyperlink" Target="http://www.bcmath.ca/" TargetMode="External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1.bin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6.wmf"/><Relationship Id="rId39" Type="http://schemas.openxmlformats.org/officeDocument/2006/relationships/image" Target="../media/image10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26.wmf"/><Relationship Id="rId2" Type="http://schemas.openxmlformats.org/officeDocument/2006/relationships/oleObject" Target="../embeddings/oleObject131.bin"/><Relationship Id="rId16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31.wmf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33.wmf"/><Relationship Id="rId2" Type="http://schemas.openxmlformats.org/officeDocument/2006/relationships/oleObject" Target="../embeddings/oleObject139.bin"/><Relationship Id="rId16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30.wmf"/><Relationship Id="rId5" Type="http://schemas.openxmlformats.org/officeDocument/2006/relationships/image" Target="../media/image128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38.wmf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40.wmf"/><Relationship Id="rId2" Type="http://schemas.openxmlformats.org/officeDocument/2006/relationships/oleObject" Target="../embeddings/oleObject147.bin"/><Relationship Id="rId16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37.wmf"/><Relationship Id="rId5" Type="http://schemas.openxmlformats.org/officeDocument/2006/relationships/image" Target="../media/image135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62.bin"/><Relationship Id="rId3" Type="http://schemas.openxmlformats.org/officeDocument/2006/relationships/oleObject" Target="../embeddings/oleObject155.bin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47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44.wmf"/><Relationship Id="rId5" Type="http://schemas.openxmlformats.org/officeDocument/2006/relationships/hyperlink" Target="http://www.bcmath.ca/" TargetMode="External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48.wmf"/><Relationship Id="rId4" Type="http://schemas.openxmlformats.org/officeDocument/2006/relationships/image" Target="../media/image141.wmf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57.w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65.wmf"/><Relationship Id="rId2" Type="http://schemas.openxmlformats.org/officeDocument/2006/relationships/oleObject" Target="../embeddings/oleObject172.bin"/><Relationship Id="rId16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85.bin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6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4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87.bin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86.wmf"/><Relationship Id="rId21" Type="http://schemas.openxmlformats.org/officeDocument/2006/relationships/oleObject" Target="../embeddings/oleObject198.bin"/><Relationship Id="rId42" Type="http://schemas.openxmlformats.org/officeDocument/2006/relationships/image" Target="../media/image194.wmf"/><Relationship Id="rId47" Type="http://schemas.openxmlformats.org/officeDocument/2006/relationships/oleObject" Target="../embeddings/oleObject211.bin"/><Relationship Id="rId63" Type="http://schemas.openxmlformats.org/officeDocument/2006/relationships/oleObject" Target="../embeddings/oleObject219.bin"/><Relationship Id="rId68" Type="http://schemas.openxmlformats.org/officeDocument/2006/relationships/image" Target="../media/image207.wmf"/><Relationship Id="rId84" Type="http://schemas.openxmlformats.org/officeDocument/2006/relationships/image" Target="../media/image215.wmf"/><Relationship Id="rId89" Type="http://schemas.openxmlformats.org/officeDocument/2006/relationships/oleObject" Target="../embeddings/oleObject232.bin"/><Relationship Id="rId16" Type="http://schemas.openxmlformats.org/officeDocument/2006/relationships/image" Target="../media/image181.wmf"/><Relationship Id="rId11" Type="http://schemas.openxmlformats.org/officeDocument/2006/relationships/oleObject" Target="../embeddings/oleObject193.bin"/><Relationship Id="rId32" Type="http://schemas.openxmlformats.org/officeDocument/2006/relationships/image" Target="../media/image189.wmf"/><Relationship Id="rId37" Type="http://schemas.openxmlformats.org/officeDocument/2006/relationships/oleObject" Target="../embeddings/oleObject206.bin"/><Relationship Id="rId53" Type="http://schemas.openxmlformats.org/officeDocument/2006/relationships/oleObject" Target="../embeddings/oleObject214.bin"/><Relationship Id="rId58" Type="http://schemas.openxmlformats.org/officeDocument/2006/relationships/image" Target="../media/image202.wmf"/><Relationship Id="rId74" Type="http://schemas.openxmlformats.org/officeDocument/2006/relationships/image" Target="../media/image210.wmf"/><Relationship Id="rId79" Type="http://schemas.openxmlformats.org/officeDocument/2006/relationships/oleObject" Target="../embeddings/oleObject227.bin"/><Relationship Id="rId5" Type="http://schemas.openxmlformats.org/officeDocument/2006/relationships/oleObject" Target="../embeddings/oleObject190.bin"/><Relationship Id="rId90" Type="http://schemas.openxmlformats.org/officeDocument/2006/relationships/image" Target="../media/image218.wmf"/><Relationship Id="rId95" Type="http://schemas.openxmlformats.org/officeDocument/2006/relationships/oleObject" Target="../embeddings/oleObject235.bin"/><Relationship Id="rId22" Type="http://schemas.openxmlformats.org/officeDocument/2006/relationships/image" Target="../media/image184.wmf"/><Relationship Id="rId27" Type="http://schemas.openxmlformats.org/officeDocument/2006/relationships/oleObject" Target="../embeddings/oleObject201.bin"/><Relationship Id="rId43" Type="http://schemas.openxmlformats.org/officeDocument/2006/relationships/oleObject" Target="../embeddings/oleObject209.bin"/><Relationship Id="rId48" Type="http://schemas.openxmlformats.org/officeDocument/2006/relationships/image" Target="../media/image197.wmf"/><Relationship Id="rId64" Type="http://schemas.openxmlformats.org/officeDocument/2006/relationships/image" Target="../media/image205.wmf"/><Relationship Id="rId69" Type="http://schemas.openxmlformats.org/officeDocument/2006/relationships/oleObject" Target="../embeddings/oleObject222.bin"/><Relationship Id="rId80" Type="http://schemas.openxmlformats.org/officeDocument/2006/relationships/image" Target="../media/image213.wmf"/><Relationship Id="rId85" Type="http://schemas.openxmlformats.org/officeDocument/2006/relationships/oleObject" Target="../embeddings/oleObject230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33" Type="http://schemas.openxmlformats.org/officeDocument/2006/relationships/oleObject" Target="../embeddings/oleObject204.bin"/><Relationship Id="rId38" Type="http://schemas.openxmlformats.org/officeDocument/2006/relationships/image" Target="../media/image192.wmf"/><Relationship Id="rId46" Type="http://schemas.openxmlformats.org/officeDocument/2006/relationships/image" Target="../media/image196.wmf"/><Relationship Id="rId59" Type="http://schemas.openxmlformats.org/officeDocument/2006/relationships/oleObject" Target="../embeddings/oleObject217.bin"/><Relationship Id="rId67" Type="http://schemas.openxmlformats.org/officeDocument/2006/relationships/oleObject" Target="../embeddings/oleObject221.bin"/><Relationship Id="rId20" Type="http://schemas.openxmlformats.org/officeDocument/2006/relationships/image" Target="../media/image183.wmf"/><Relationship Id="rId41" Type="http://schemas.openxmlformats.org/officeDocument/2006/relationships/oleObject" Target="../embeddings/oleObject208.bin"/><Relationship Id="rId54" Type="http://schemas.openxmlformats.org/officeDocument/2006/relationships/image" Target="../media/image200.wmf"/><Relationship Id="rId62" Type="http://schemas.openxmlformats.org/officeDocument/2006/relationships/image" Target="../media/image204.wmf"/><Relationship Id="rId70" Type="http://schemas.openxmlformats.org/officeDocument/2006/relationships/image" Target="../media/image208.wmf"/><Relationship Id="rId75" Type="http://schemas.openxmlformats.org/officeDocument/2006/relationships/oleObject" Target="../embeddings/oleObject225.bin"/><Relationship Id="rId83" Type="http://schemas.openxmlformats.org/officeDocument/2006/relationships/oleObject" Target="../embeddings/oleObject229.bin"/><Relationship Id="rId88" Type="http://schemas.openxmlformats.org/officeDocument/2006/relationships/image" Target="../media/image217.wmf"/><Relationship Id="rId91" Type="http://schemas.openxmlformats.org/officeDocument/2006/relationships/oleObject" Target="../embeddings/oleObject233.bin"/><Relationship Id="rId96" Type="http://schemas.openxmlformats.org/officeDocument/2006/relationships/image" Target="../media/image2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wmf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187.wmf"/><Relationship Id="rId36" Type="http://schemas.openxmlformats.org/officeDocument/2006/relationships/image" Target="../media/image191.wmf"/><Relationship Id="rId49" Type="http://schemas.openxmlformats.org/officeDocument/2006/relationships/oleObject" Target="../embeddings/oleObject212.bin"/><Relationship Id="rId57" Type="http://schemas.openxmlformats.org/officeDocument/2006/relationships/oleObject" Target="../embeddings/oleObject216.bin"/><Relationship Id="rId10" Type="http://schemas.openxmlformats.org/officeDocument/2006/relationships/image" Target="../media/image178.wmf"/><Relationship Id="rId31" Type="http://schemas.openxmlformats.org/officeDocument/2006/relationships/oleObject" Target="../embeddings/oleObject203.bin"/><Relationship Id="rId44" Type="http://schemas.openxmlformats.org/officeDocument/2006/relationships/image" Target="../media/image195.wmf"/><Relationship Id="rId52" Type="http://schemas.openxmlformats.org/officeDocument/2006/relationships/image" Target="../media/image199.wmf"/><Relationship Id="rId60" Type="http://schemas.openxmlformats.org/officeDocument/2006/relationships/image" Target="../media/image203.wmf"/><Relationship Id="rId65" Type="http://schemas.openxmlformats.org/officeDocument/2006/relationships/oleObject" Target="../embeddings/oleObject220.bin"/><Relationship Id="rId73" Type="http://schemas.openxmlformats.org/officeDocument/2006/relationships/oleObject" Target="../embeddings/oleObject224.bin"/><Relationship Id="rId78" Type="http://schemas.openxmlformats.org/officeDocument/2006/relationships/image" Target="../media/image212.wmf"/><Relationship Id="rId81" Type="http://schemas.openxmlformats.org/officeDocument/2006/relationships/oleObject" Target="../embeddings/oleObject228.bin"/><Relationship Id="rId86" Type="http://schemas.openxmlformats.org/officeDocument/2006/relationships/image" Target="../media/image216.wmf"/><Relationship Id="rId94" Type="http://schemas.openxmlformats.org/officeDocument/2006/relationships/image" Target="../media/image220.wmf"/><Relationship Id="rId99" Type="http://schemas.openxmlformats.org/officeDocument/2006/relationships/oleObject" Target="../embeddings/oleObject237.bin"/><Relationship Id="rId101" Type="http://schemas.openxmlformats.org/officeDocument/2006/relationships/hyperlink" Target="http://www.bcmath.ca/" TargetMode="External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92.bin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82.wmf"/><Relationship Id="rId39" Type="http://schemas.openxmlformats.org/officeDocument/2006/relationships/oleObject" Target="../embeddings/oleObject207.bin"/><Relationship Id="rId34" Type="http://schemas.openxmlformats.org/officeDocument/2006/relationships/image" Target="../media/image190.wmf"/><Relationship Id="rId50" Type="http://schemas.openxmlformats.org/officeDocument/2006/relationships/image" Target="../media/image198.wmf"/><Relationship Id="rId55" Type="http://schemas.openxmlformats.org/officeDocument/2006/relationships/oleObject" Target="../embeddings/oleObject215.bin"/><Relationship Id="rId76" Type="http://schemas.openxmlformats.org/officeDocument/2006/relationships/image" Target="../media/image211.wmf"/><Relationship Id="rId97" Type="http://schemas.openxmlformats.org/officeDocument/2006/relationships/oleObject" Target="../embeddings/oleObject236.bin"/><Relationship Id="rId7" Type="http://schemas.openxmlformats.org/officeDocument/2006/relationships/oleObject" Target="../embeddings/oleObject191.bin"/><Relationship Id="rId71" Type="http://schemas.openxmlformats.org/officeDocument/2006/relationships/oleObject" Target="../embeddings/oleObject223.bin"/><Relationship Id="rId92" Type="http://schemas.openxmlformats.org/officeDocument/2006/relationships/image" Target="../media/image219.wmf"/><Relationship Id="rId2" Type="http://schemas.openxmlformats.org/officeDocument/2006/relationships/notesSlide" Target="../notesSlides/notesSlide9.xml"/><Relationship Id="rId29" Type="http://schemas.openxmlformats.org/officeDocument/2006/relationships/oleObject" Target="../embeddings/oleObject202.bin"/><Relationship Id="rId24" Type="http://schemas.openxmlformats.org/officeDocument/2006/relationships/image" Target="../media/image185.wmf"/><Relationship Id="rId40" Type="http://schemas.openxmlformats.org/officeDocument/2006/relationships/image" Target="../media/image193.wmf"/><Relationship Id="rId45" Type="http://schemas.openxmlformats.org/officeDocument/2006/relationships/oleObject" Target="../embeddings/oleObject210.bin"/><Relationship Id="rId66" Type="http://schemas.openxmlformats.org/officeDocument/2006/relationships/image" Target="../media/image206.wmf"/><Relationship Id="rId87" Type="http://schemas.openxmlformats.org/officeDocument/2006/relationships/oleObject" Target="../embeddings/oleObject231.bin"/><Relationship Id="rId61" Type="http://schemas.openxmlformats.org/officeDocument/2006/relationships/oleObject" Target="../embeddings/oleObject218.bin"/><Relationship Id="rId82" Type="http://schemas.openxmlformats.org/officeDocument/2006/relationships/image" Target="../media/image214.wmf"/><Relationship Id="rId19" Type="http://schemas.openxmlformats.org/officeDocument/2006/relationships/oleObject" Target="../embeddings/oleObject197.bin"/><Relationship Id="rId14" Type="http://schemas.openxmlformats.org/officeDocument/2006/relationships/image" Target="../media/image180.wmf"/><Relationship Id="rId30" Type="http://schemas.openxmlformats.org/officeDocument/2006/relationships/image" Target="../media/image188.wmf"/><Relationship Id="rId35" Type="http://schemas.openxmlformats.org/officeDocument/2006/relationships/oleObject" Target="../embeddings/oleObject205.bin"/><Relationship Id="rId56" Type="http://schemas.openxmlformats.org/officeDocument/2006/relationships/image" Target="../media/image201.wmf"/><Relationship Id="rId77" Type="http://schemas.openxmlformats.org/officeDocument/2006/relationships/oleObject" Target="../embeddings/oleObject226.bin"/><Relationship Id="rId100" Type="http://schemas.openxmlformats.org/officeDocument/2006/relationships/image" Target="../media/image223.wmf"/><Relationship Id="rId8" Type="http://schemas.openxmlformats.org/officeDocument/2006/relationships/image" Target="../media/image177.wmf"/><Relationship Id="rId51" Type="http://schemas.openxmlformats.org/officeDocument/2006/relationships/oleObject" Target="../embeddings/oleObject213.bin"/><Relationship Id="rId72" Type="http://schemas.openxmlformats.org/officeDocument/2006/relationships/image" Target="../media/image209.wmf"/><Relationship Id="rId93" Type="http://schemas.openxmlformats.org/officeDocument/2006/relationships/oleObject" Target="../embeddings/oleObject234.bin"/><Relationship Id="rId98" Type="http://schemas.openxmlformats.org/officeDocument/2006/relationships/image" Target="../media/image222.wmf"/><Relationship Id="rId3" Type="http://schemas.openxmlformats.org/officeDocument/2006/relationships/oleObject" Target="../embeddings/oleObject18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43.bin"/><Relationship Id="rId18" Type="http://schemas.openxmlformats.org/officeDocument/2006/relationships/oleObject" Target="../embeddings/oleObject246.bin"/><Relationship Id="rId26" Type="http://schemas.openxmlformats.org/officeDocument/2006/relationships/oleObject" Target="../embeddings/oleObject250.bin"/><Relationship Id="rId3" Type="http://schemas.openxmlformats.org/officeDocument/2006/relationships/oleObject" Target="../embeddings/oleObject238.bin"/><Relationship Id="rId21" Type="http://schemas.openxmlformats.org/officeDocument/2006/relationships/image" Target="../media/image232.wmf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45.bin"/><Relationship Id="rId25" Type="http://schemas.openxmlformats.org/officeDocument/2006/relationships/image" Target="../media/image234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30.wmf"/><Relationship Id="rId20" Type="http://schemas.openxmlformats.org/officeDocument/2006/relationships/oleObject" Target="../embeddings/oleObject2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42.bin"/><Relationship Id="rId24" Type="http://schemas.openxmlformats.org/officeDocument/2006/relationships/oleObject" Target="../embeddings/oleObject249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image" Target="../media/image233.wmf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227.wmf"/><Relationship Id="rId19" Type="http://schemas.openxmlformats.org/officeDocument/2006/relationships/image" Target="../media/image231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29.wmf"/><Relationship Id="rId22" Type="http://schemas.openxmlformats.org/officeDocument/2006/relationships/oleObject" Target="../embeddings/oleObject248.bin"/><Relationship Id="rId27" Type="http://schemas.openxmlformats.org/officeDocument/2006/relationships/image" Target="../media/image2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oleObject" Target="../embeddings/oleObject2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7.wmf"/><Relationship Id="rId4" Type="http://schemas.openxmlformats.org/officeDocument/2006/relationships/oleObject" Target="../embeddings/oleObject252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45.wmf"/><Relationship Id="rId26" Type="http://schemas.openxmlformats.org/officeDocument/2006/relationships/image" Target="../media/image249.w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34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image" Target="../media/image252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29" Type="http://schemas.openxmlformats.org/officeDocument/2006/relationships/oleObject" Target="../embeddings/oleObject26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48.wmf"/><Relationship Id="rId32" Type="http://schemas.openxmlformats.org/officeDocument/2006/relationships/oleObject" Target="../embeddings/oleObject268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50.wmf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43.wmf"/><Relationship Id="rId22" Type="http://schemas.openxmlformats.org/officeDocument/2006/relationships/image" Target="../media/image247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51.wmf"/><Relationship Id="rId8" Type="http://schemas.openxmlformats.org/officeDocument/2006/relationships/image" Target="../media/image240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9" Type="http://schemas.openxmlformats.org/officeDocument/2006/relationships/oleObject" Target="../embeddings/oleObject287.bin"/><Relationship Id="rId21" Type="http://schemas.openxmlformats.org/officeDocument/2006/relationships/oleObject" Target="../embeddings/oleObject278.bin"/><Relationship Id="rId34" Type="http://schemas.openxmlformats.org/officeDocument/2006/relationships/image" Target="../media/image268.wmf"/><Relationship Id="rId42" Type="http://schemas.openxmlformats.org/officeDocument/2006/relationships/image" Target="../media/image272.wmf"/><Relationship Id="rId47" Type="http://schemas.openxmlformats.org/officeDocument/2006/relationships/oleObject" Target="../embeddings/oleObject291.bin"/><Relationship Id="rId50" Type="http://schemas.openxmlformats.org/officeDocument/2006/relationships/image" Target="../media/image276.wmf"/><Relationship Id="rId55" Type="http://schemas.openxmlformats.org/officeDocument/2006/relationships/oleObject" Target="../embeddings/oleObject295.bin"/><Relationship Id="rId7" Type="http://schemas.openxmlformats.org/officeDocument/2006/relationships/oleObject" Target="../embeddings/oleObject271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59.wmf"/><Relationship Id="rId29" Type="http://schemas.openxmlformats.org/officeDocument/2006/relationships/oleObject" Target="../embeddings/oleObject282.bin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63.wmf"/><Relationship Id="rId32" Type="http://schemas.openxmlformats.org/officeDocument/2006/relationships/image" Target="../media/image267.wmf"/><Relationship Id="rId37" Type="http://schemas.openxmlformats.org/officeDocument/2006/relationships/oleObject" Target="../embeddings/oleObject286.bin"/><Relationship Id="rId40" Type="http://schemas.openxmlformats.org/officeDocument/2006/relationships/image" Target="../media/image271.wmf"/><Relationship Id="rId45" Type="http://schemas.openxmlformats.org/officeDocument/2006/relationships/oleObject" Target="../embeddings/oleObject290.bin"/><Relationship Id="rId53" Type="http://schemas.openxmlformats.org/officeDocument/2006/relationships/oleObject" Target="../embeddings/oleObject294.bin"/><Relationship Id="rId58" Type="http://schemas.openxmlformats.org/officeDocument/2006/relationships/image" Target="../media/image280.wmf"/><Relationship Id="rId5" Type="http://schemas.openxmlformats.org/officeDocument/2006/relationships/oleObject" Target="../embeddings/oleObject270.bin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Relationship Id="rId27" Type="http://schemas.openxmlformats.org/officeDocument/2006/relationships/oleObject" Target="../embeddings/oleObject281.bin"/><Relationship Id="rId30" Type="http://schemas.openxmlformats.org/officeDocument/2006/relationships/image" Target="../media/image266.wmf"/><Relationship Id="rId35" Type="http://schemas.openxmlformats.org/officeDocument/2006/relationships/oleObject" Target="../embeddings/oleObject285.bin"/><Relationship Id="rId43" Type="http://schemas.openxmlformats.org/officeDocument/2006/relationships/oleObject" Target="../embeddings/oleObject289.bin"/><Relationship Id="rId48" Type="http://schemas.openxmlformats.org/officeDocument/2006/relationships/image" Target="../media/image275.wmf"/><Relationship Id="rId56" Type="http://schemas.openxmlformats.org/officeDocument/2006/relationships/image" Target="../media/image279.wmf"/><Relationship Id="rId8" Type="http://schemas.openxmlformats.org/officeDocument/2006/relationships/image" Target="../media/image255.wmf"/><Relationship Id="rId51" Type="http://schemas.openxmlformats.org/officeDocument/2006/relationships/oleObject" Target="../embeddings/oleObject293.bin"/><Relationship Id="rId3" Type="http://schemas.openxmlformats.org/officeDocument/2006/relationships/oleObject" Target="../embeddings/oleObject269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33" Type="http://schemas.openxmlformats.org/officeDocument/2006/relationships/oleObject" Target="../embeddings/oleObject284.bin"/><Relationship Id="rId38" Type="http://schemas.openxmlformats.org/officeDocument/2006/relationships/image" Target="../media/image270.wmf"/><Relationship Id="rId46" Type="http://schemas.openxmlformats.org/officeDocument/2006/relationships/image" Target="../media/image274.wmf"/><Relationship Id="rId59" Type="http://schemas.openxmlformats.org/officeDocument/2006/relationships/hyperlink" Target="http://www.bcmath.ca/" TargetMode="External"/><Relationship Id="rId20" Type="http://schemas.openxmlformats.org/officeDocument/2006/relationships/image" Target="../media/image261.wmf"/><Relationship Id="rId41" Type="http://schemas.openxmlformats.org/officeDocument/2006/relationships/oleObject" Target="../embeddings/oleObject288.bin"/><Relationship Id="rId54" Type="http://schemas.openxmlformats.org/officeDocument/2006/relationships/image" Target="../media/image2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wmf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265.wmf"/><Relationship Id="rId36" Type="http://schemas.openxmlformats.org/officeDocument/2006/relationships/image" Target="../media/image269.wmf"/><Relationship Id="rId49" Type="http://schemas.openxmlformats.org/officeDocument/2006/relationships/oleObject" Target="../embeddings/oleObject292.bin"/><Relationship Id="rId57" Type="http://schemas.openxmlformats.org/officeDocument/2006/relationships/oleObject" Target="../embeddings/oleObject296.bin"/><Relationship Id="rId10" Type="http://schemas.openxmlformats.org/officeDocument/2006/relationships/image" Target="../media/image256.wmf"/><Relationship Id="rId31" Type="http://schemas.openxmlformats.org/officeDocument/2006/relationships/oleObject" Target="../embeddings/oleObject283.bin"/><Relationship Id="rId44" Type="http://schemas.openxmlformats.org/officeDocument/2006/relationships/image" Target="../media/image273.wmf"/><Relationship Id="rId52" Type="http://schemas.openxmlformats.org/officeDocument/2006/relationships/image" Target="../media/image277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288.wmf"/><Relationship Id="rId26" Type="http://schemas.openxmlformats.org/officeDocument/2006/relationships/image" Target="../media/image292.wmf"/><Relationship Id="rId39" Type="http://schemas.openxmlformats.org/officeDocument/2006/relationships/oleObject" Target="../embeddings/oleObject315.bin"/><Relationship Id="rId21" Type="http://schemas.openxmlformats.org/officeDocument/2006/relationships/oleObject" Target="../embeddings/oleObject306.bin"/><Relationship Id="rId34" Type="http://schemas.openxmlformats.org/officeDocument/2006/relationships/image" Target="../media/image296.wmf"/><Relationship Id="rId42" Type="http://schemas.openxmlformats.org/officeDocument/2006/relationships/image" Target="../media/image300.wmf"/><Relationship Id="rId47" Type="http://schemas.openxmlformats.org/officeDocument/2006/relationships/oleObject" Target="../embeddings/oleObject319.bin"/><Relationship Id="rId50" Type="http://schemas.openxmlformats.org/officeDocument/2006/relationships/image" Target="../media/image304.wmf"/><Relationship Id="rId55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99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87.wmf"/><Relationship Id="rId29" Type="http://schemas.openxmlformats.org/officeDocument/2006/relationships/oleObject" Target="../embeddings/oleObject310.bin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291.wmf"/><Relationship Id="rId32" Type="http://schemas.openxmlformats.org/officeDocument/2006/relationships/image" Target="../media/image295.wmf"/><Relationship Id="rId37" Type="http://schemas.openxmlformats.org/officeDocument/2006/relationships/oleObject" Target="../embeddings/oleObject314.bin"/><Relationship Id="rId40" Type="http://schemas.openxmlformats.org/officeDocument/2006/relationships/image" Target="../media/image299.wmf"/><Relationship Id="rId45" Type="http://schemas.openxmlformats.org/officeDocument/2006/relationships/oleObject" Target="../embeddings/oleObject318.bin"/><Relationship Id="rId53" Type="http://schemas.openxmlformats.org/officeDocument/2006/relationships/oleObject" Target="../embeddings/oleObject322.bin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84.wmf"/><Relationship Id="rId19" Type="http://schemas.openxmlformats.org/officeDocument/2006/relationships/oleObject" Target="../embeddings/oleObject305.bin"/><Relationship Id="rId31" Type="http://schemas.openxmlformats.org/officeDocument/2006/relationships/oleObject" Target="../embeddings/oleObject311.bin"/><Relationship Id="rId44" Type="http://schemas.openxmlformats.org/officeDocument/2006/relationships/image" Target="../media/image301.wmf"/><Relationship Id="rId52" Type="http://schemas.openxmlformats.org/officeDocument/2006/relationships/image" Target="../media/image305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86.wmf"/><Relationship Id="rId22" Type="http://schemas.openxmlformats.org/officeDocument/2006/relationships/image" Target="../media/image290.wmf"/><Relationship Id="rId27" Type="http://schemas.openxmlformats.org/officeDocument/2006/relationships/oleObject" Target="../embeddings/oleObject309.bin"/><Relationship Id="rId30" Type="http://schemas.openxmlformats.org/officeDocument/2006/relationships/image" Target="../media/image294.wmf"/><Relationship Id="rId35" Type="http://schemas.openxmlformats.org/officeDocument/2006/relationships/oleObject" Target="../embeddings/oleObject313.bin"/><Relationship Id="rId43" Type="http://schemas.openxmlformats.org/officeDocument/2006/relationships/oleObject" Target="../embeddings/oleObject317.bin"/><Relationship Id="rId48" Type="http://schemas.openxmlformats.org/officeDocument/2006/relationships/image" Target="../media/image303.wmf"/><Relationship Id="rId8" Type="http://schemas.openxmlformats.org/officeDocument/2006/relationships/image" Target="../media/image283.wmf"/><Relationship Id="rId51" Type="http://schemas.openxmlformats.org/officeDocument/2006/relationships/oleObject" Target="../embeddings/oleObject321.bin"/><Relationship Id="rId3" Type="http://schemas.openxmlformats.org/officeDocument/2006/relationships/oleObject" Target="../embeddings/oleObject297.bin"/><Relationship Id="rId12" Type="http://schemas.openxmlformats.org/officeDocument/2006/relationships/image" Target="../media/image285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33" Type="http://schemas.openxmlformats.org/officeDocument/2006/relationships/oleObject" Target="../embeddings/oleObject312.bin"/><Relationship Id="rId38" Type="http://schemas.openxmlformats.org/officeDocument/2006/relationships/image" Target="../media/image298.wmf"/><Relationship Id="rId46" Type="http://schemas.openxmlformats.org/officeDocument/2006/relationships/image" Target="../media/image302.wmf"/><Relationship Id="rId20" Type="http://schemas.openxmlformats.org/officeDocument/2006/relationships/image" Target="../media/image289.wmf"/><Relationship Id="rId41" Type="http://schemas.openxmlformats.org/officeDocument/2006/relationships/oleObject" Target="../embeddings/oleObject316.bin"/><Relationship Id="rId54" Type="http://schemas.openxmlformats.org/officeDocument/2006/relationships/image" Target="../media/image3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wmf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28" Type="http://schemas.openxmlformats.org/officeDocument/2006/relationships/image" Target="../media/image293.wmf"/><Relationship Id="rId36" Type="http://schemas.openxmlformats.org/officeDocument/2006/relationships/image" Target="../media/image297.wmf"/><Relationship Id="rId49" Type="http://schemas.openxmlformats.org/officeDocument/2006/relationships/oleObject" Target="../embeddings/oleObject32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14.wmf"/><Relationship Id="rId26" Type="http://schemas.openxmlformats.org/officeDocument/2006/relationships/image" Target="../media/image318.wmf"/><Relationship Id="rId39" Type="http://schemas.openxmlformats.org/officeDocument/2006/relationships/oleObject" Target="../embeddings/oleObject341.bin"/><Relationship Id="rId21" Type="http://schemas.openxmlformats.org/officeDocument/2006/relationships/oleObject" Target="../embeddings/oleObject332.bin"/><Relationship Id="rId34" Type="http://schemas.openxmlformats.org/officeDocument/2006/relationships/image" Target="../media/image322.wmf"/><Relationship Id="rId42" Type="http://schemas.openxmlformats.org/officeDocument/2006/relationships/image" Target="../media/image326.wmf"/><Relationship Id="rId47" Type="http://schemas.openxmlformats.org/officeDocument/2006/relationships/oleObject" Target="../embeddings/oleObject345.bin"/><Relationship Id="rId50" Type="http://schemas.openxmlformats.org/officeDocument/2006/relationships/image" Target="../media/image330.wmf"/><Relationship Id="rId7" Type="http://schemas.openxmlformats.org/officeDocument/2006/relationships/oleObject" Target="../embeddings/oleObject325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313.wmf"/><Relationship Id="rId29" Type="http://schemas.openxmlformats.org/officeDocument/2006/relationships/oleObject" Target="../embeddings/oleObject336.bin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317.wmf"/><Relationship Id="rId32" Type="http://schemas.openxmlformats.org/officeDocument/2006/relationships/image" Target="../media/image321.wmf"/><Relationship Id="rId37" Type="http://schemas.openxmlformats.org/officeDocument/2006/relationships/oleObject" Target="../embeddings/oleObject340.bin"/><Relationship Id="rId40" Type="http://schemas.openxmlformats.org/officeDocument/2006/relationships/image" Target="../media/image325.wmf"/><Relationship Id="rId45" Type="http://schemas.openxmlformats.org/officeDocument/2006/relationships/oleObject" Target="../embeddings/oleObject344.bin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28" Type="http://schemas.openxmlformats.org/officeDocument/2006/relationships/image" Target="../media/image319.wmf"/><Relationship Id="rId36" Type="http://schemas.openxmlformats.org/officeDocument/2006/relationships/image" Target="../media/image323.wmf"/><Relationship Id="rId49" Type="http://schemas.openxmlformats.org/officeDocument/2006/relationships/oleObject" Target="../embeddings/oleObject346.bin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331.bin"/><Relationship Id="rId31" Type="http://schemas.openxmlformats.org/officeDocument/2006/relationships/oleObject" Target="../embeddings/oleObject337.bin"/><Relationship Id="rId44" Type="http://schemas.openxmlformats.org/officeDocument/2006/relationships/image" Target="../media/image327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12.wmf"/><Relationship Id="rId22" Type="http://schemas.openxmlformats.org/officeDocument/2006/relationships/image" Target="../media/image316.wmf"/><Relationship Id="rId27" Type="http://schemas.openxmlformats.org/officeDocument/2006/relationships/oleObject" Target="../embeddings/oleObject335.bin"/><Relationship Id="rId30" Type="http://schemas.openxmlformats.org/officeDocument/2006/relationships/image" Target="../media/image320.wmf"/><Relationship Id="rId35" Type="http://schemas.openxmlformats.org/officeDocument/2006/relationships/oleObject" Target="../embeddings/oleObject339.bin"/><Relationship Id="rId43" Type="http://schemas.openxmlformats.org/officeDocument/2006/relationships/oleObject" Target="../embeddings/oleObject343.bin"/><Relationship Id="rId48" Type="http://schemas.openxmlformats.org/officeDocument/2006/relationships/image" Target="../media/image329.wmf"/><Relationship Id="rId8" Type="http://schemas.openxmlformats.org/officeDocument/2006/relationships/image" Target="../media/image309.wmf"/><Relationship Id="rId3" Type="http://schemas.openxmlformats.org/officeDocument/2006/relationships/oleObject" Target="../embeddings/oleObject323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330.bin"/><Relationship Id="rId25" Type="http://schemas.openxmlformats.org/officeDocument/2006/relationships/oleObject" Target="../embeddings/oleObject334.bin"/><Relationship Id="rId33" Type="http://schemas.openxmlformats.org/officeDocument/2006/relationships/oleObject" Target="../embeddings/oleObject338.bin"/><Relationship Id="rId38" Type="http://schemas.openxmlformats.org/officeDocument/2006/relationships/image" Target="../media/image324.wmf"/><Relationship Id="rId46" Type="http://schemas.openxmlformats.org/officeDocument/2006/relationships/image" Target="../media/image328.wmf"/><Relationship Id="rId20" Type="http://schemas.openxmlformats.org/officeDocument/2006/relationships/image" Target="../media/image315.wmf"/><Relationship Id="rId41" Type="http://schemas.openxmlformats.org/officeDocument/2006/relationships/oleObject" Target="../embeddings/oleObject3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338.wmf"/><Relationship Id="rId26" Type="http://schemas.openxmlformats.org/officeDocument/2006/relationships/oleObject" Target="../embeddings/oleObject359.bin"/><Relationship Id="rId3" Type="http://schemas.openxmlformats.org/officeDocument/2006/relationships/oleObject" Target="../embeddings/oleObject347.bin"/><Relationship Id="rId21" Type="http://schemas.openxmlformats.org/officeDocument/2006/relationships/oleObject" Target="../embeddings/oleObject356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54.bin"/><Relationship Id="rId25" Type="http://schemas.openxmlformats.org/officeDocument/2006/relationships/oleObject" Target="../embeddings/oleObject358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37.wmf"/><Relationship Id="rId20" Type="http://schemas.openxmlformats.org/officeDocument/2006/relationships/image" Target="../media/image339.wmf"/><Relationship Id="rId29" Type="http://schemas.openxmlformats.org/officeDocument/2006/relationships/image" Target="../media/image3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51.bin"/><Relationship Id="rId24" Type="http://schemas.openxmlformats.org/officeDocument/2006/relationships/image" Target="../media/image341.wmf"/><Relationship Id="rId32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23" Type="http://schemas.openxmlformats.org/officeDocument/2006/relationships/oleObject" Target="../embeddings/oleObject357.bin"/><Relationship Id="rId28" Type="http://schemas.openxmlformats.org/officeDocument/2006/relationships/oleObject" Target="../embeddings/oleObject360.bin"/><Relationship Id="rId10" Type="http://schemas.openxmlformats.org/officeDocument/2006/relationships/image" Target="../media/image334.wmf"/><Relationship Id="rId19" Type="http://schemas.openxmlformats.org/officeDocument/2006/relationships/oleObject" Target="../embeddings/oleObject355.bin"/><Relationship Id="rId31" Type="http://schemas.openxmlformats.org/officeDocument/2006/relationships/image" Target="../media/image344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36.wmf"/><Relationship Id="rId22" Type="http://schemas.openxmlformats.org/officeDocument/2006/relationships/image" Target="../media/image340.wmf"/><Relationship Id="rId27" Type="http://schemas.openxmlformats.org/officeDocument/2006/relationships/image" Target="../media/image342.wmf"/><Relationship Id="rId30" Type="http://schemas.openxmlformats.org/officeDocument/2006/relationships/oleObject" Target="../embeddings/oleObject36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352.wmf"/><Relationship Id="rId3" Type="http://schemas.openxmlformats.org/officeDocument/2006/relationships/oleObject" Target="../embeddings/oleObject362.bin"/><Relationship Id="rId21" Type="http://schemas.openxmlformats.org/officeDocument/2006/relationships/oleObject" Target="../embeddings/oleObject371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69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351.wmf"/><Relationship Id="rId20" Type="http://schemas.openxmlformats.org/officeDocument/2006/relationships/image" Target="../media/image3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10" Type="http://schemas.openxmlformats.org/officeDocument/2006/relationships/image" Target="../media/image348.wmf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345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50.wmf"/><Relationship Id="rId22" Type="http://schemas.openxmlformats.org/officeDocument/2006/relationships/image" Target="../media/image35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5.bin"/><Relationship Id="rId13" Type="http://schemas.openxmlformats.org/officeDocument/2006/relationships/image" Target="../media/image360.wmf"/><Relationship Id="rId3" Type="http://schemas.openxmlformats.org/officeDocument/2006/relationships/image" Target="../media/image355.wmf"/><Relationship Id="rId7" Type="http://schemas.openxmlformats.org/officeDocument/2006/relationships/image" Target="../media/image357.wmf"/><Relationship Id="rId12" Type="http://schemas.openxmlformats.org/officeDocument/2006/relationships/oleObject" Target="../embeddings/oleObject377.bin"/><Relationship Id="rId17" Type="http://schemas.openxmlformats.org/officeDocument/2006/relationships/image" Target="../media/image362.wmf"/><Relationship Id="rId2" Type="http://schemas.openxmlformats.org/officeDocument/2006/relationships/oleObject" Target="../embeddings/oleObject372.bin"/><Relationship Id="rId16" Type="http://schemas.openxmlformats.org/officeDocument/2006/relationships/oleObject" Target="../embeddings/oleObject3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4.bin"/><Relationship Id="rId11" Type="http://schemas.openxmlformats.org/officeDocument/2006/relationships/image" Target="../media/image359.wmf"/><Relationship Id="rId5" Type="http://schemas.openxmlformats.org/officeDocument/2006/relationships/image" Target="../media/image356.wmf"/><Relationship Id="rId15" Type="http://schemas.openxmlformats.org/officeDocument/2006/relationships/image" Target="../media/image361.wmf"/><Relationship Id="rId10" Type="http://schemas.openxmlformats.org/officeDocument/2006/relationships/oleObject" Target="../embeddings/oleObject376.bin"/><Relationship Id="rId4" Type="http://schemas.openxmlformats.org/officeDocument/2006/relationships/oleObject" Target="../embeddings/oleObject373.bin"/><Relationship Id="rId9" Type="http://schemas.openxmlformats.org/officeDocument/2006/relationships/image" Target="../media/image358.wmf"/><Relationship Id="rId14" Type="http://schemas.openxmlformats.org/officeDocument/2006/relationships/oleObject" Target="../embeddings/oleObject37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385.bin"/><Relationship Id="rId18" Type="http://schemas.openxmlformats.org/officeDocument/2006/relationships/oleObject" Target="../embeddings/oleObject388.bin"/><Relationship Id="rId26" Type="http://schemas.openxmlformats.org/officeDocument/2006/relationships/oleObject" Target="../embeddings/oleObject392.bin"/><Relationship Id="rId3" Type="http://schemas.openxmlformats.org/officeDocument/2006/relationships/oleObject" Target="../embeddings/oleObject380.bin"/><Relationship Id="rId21" Type="http://schemas.openxmlformats.org/officeDocument/2006/relationships/image" Target="../media/image232.wmf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387.bin"/><Relationship Id="rId25" Type="http://schemas.openxmlformats.org/officeDocument/2006/relationships/image" Target="../media/image234.wmf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30.wmf"/><Relationship Id="rId20" Type="http://schemas.openxmlformats.org/officeDocument/2006/relationships/oleObject" Target="../embeddings/oleObject38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384.bin"/><Relationship Id="rId24" Type="http://schemas.openxmlformats.org/officeDocument/2006/relationships/oleObject" Target="../embeddings/oleObject391.bin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23" Type="http://schemas.openxmlformats.org/officeDocument/2006/relationships/image" Target="../media/image233.wmf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227.wmf"/><Relationship Id="rId19" Type="http://schemas.openxmlformats.org/officeDocument/2006/relationships/image" Target="../media/image231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229.wmf"/><Relationship Id="rId22" Type="http://schemas.openxmlformats.org/officeDocument/2006/relationships/oleObject" Target="../embeddings/oleObject390.bin"/><Relationship Id="rId27" Type="http://schemas.openxmlformats.org/officeDocument/2006/relationships/image" Target="../media/image235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8.bin"/><Relationship Id="rId18" Type="http://schemas.openxmlformats.org/officeDocument/2006/relationships/image" Target="../media/image245.wmf"/><Relationship Id="rId26" Type="http://schemas.openxmlformats.org/officeDocument/2006/relationships/image" Target="../media/image249.wmf"/><Relationship Id="rId3" Type="http://schemas.openxmlformats.org/officeDocument/2006/relationships/oleObject" Target="../embeddings/oleObject393.bin"/><Relationship Id="rId21" Type="http://schemas.openxmlformats.org/officeDocument/2006/relationships/oleObject" Target="../embeddings/oleObject402.bin"/><Relationship Id="rId34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395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400.bin"/><Relationship Id="rId25" Type="http://schemas.openxmlformats.org/officeDocument/2006/relationships/oleObject" Target="../embeddings/oleObject404.bin"/><Relationship Id="rId33" Type="http://schemas.openxmlformats.org/officeDocument/2006/relationships/image" Target="../media/image252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29" Type="http://schemas.openxmlformats.org/officeDocument/2006/relationships/oleObject" Target="../embeddings/oleObject40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397.bin"/><Relationship Id="rId24" Type="http://schemas.openxmlformats.org/officeDocument/2006/relationships/image" Target="../media/image248.wmf"/><Relationship Id="rId32" Type="http://schemas.openxmlformats.org/officeDocument/2006/relationships/oleObject" Target="../embeddings/oleObject408.bin"/><Relationship Id="rId5" Type="http://schemas.openxmlformats.org/officeDocument/2006/relationships/oleObject" Target="../embeddings/oleObject394.bin"/><Relationship Id="rId15" Type="http://schemas.openxmlformats.org/officeDocument/2006/relationships/oleObject" Target="../embeddings/oleObject399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250.wmf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401.bin"/><Relationship Id="rId31" Type="http://schemas.openxmlformats.org/officeDocument/2006/relationships/oleObject" Target="../embeddings/oleObject407.bin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396.bin"/><Relationship Id="rId14" Type="http://schemas.openxmlformats.org/officeDocument/2006/relationships/image" Target="../media/image243.wmf"/><Relationship Id="rId22" Type="http://schemas.openxmlformats.org/officeDocument/2006/relationships/image" Target="../media/image247.wmf"/><Relationship Id="rId27" Type="http://schemas.openxmlformats.org/officeDocument/2006/relationships/oleObject" Target="../embeddings/oleObject405.bin"/><Relationship Id="rId30" Type="http://schemas.openxmlformats.org/officeDocument/2006/relationships/image" Target="../media/image251.wmf"/><Relationship Id="rId8" Type="http://schemas.openxmlformats.org/officeDocument/2006/relationships/image" Target="../media/image2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2.bin"/><Relationship Id="rId13" Type="http://schemas.openxmlformats.org/officeDocument/2006/relationships/image" Target="../media/image368.wmf"/><Relationship Id="rId3" Type="http://schemas.openxmlformats.org/officeDocument/2006/relationships/image" Target="../media/image363.wmf"/><Relationship Id="rId7" Type="http://schemas.openxmlformats.org/officeDocument/2006/relationships/image" Target="../media/image365.wmf"/><Relationship Id="rId12" Type="http://schemas.openxmlformats.org/officeDocument/2006/relationships/oleObject" Target="../embeddings/oleObject414.bin"/><Relationship Id="rId17" Type="http://schemas.openxmlformats.org/officeDocument/2006/relationships/image" Target="../media/image370.wmf"/><Relationship Id="rId2" Type="http://schemas.openxmlformats.org/officeDocument/2006/relationships/oleObject" Target="../embeddings/oleObject409.bin"/><Relationship Id="rId16" Type="http://schemas.openxmlformats.org/officeDocument/2006/relationships/oleObject" Target="../embeddings/oleObject4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1.bin"/><Relationship Id="rId11" Type="http://schemas.openxmlformats.org/officeDocument/2006/relationships/image" Target="../media/image367.wmf"/><Relationship Id="rId5" Type="http://schemas.openxmlformats.org/officeDocument/2006/relationships/image" Target="../media/image364.wmf"/><Relationship Id="rId15" Type="http://schemas.openxmlformats.org/officeDocument/2006/relationships/image" Target="../media/image369.wmf"/><Relationship Id="rId10" Type="http://schemas.openxmlformats.org/officeDocument/2006/relationships/oleObject" Target="../embeddings/oleObject413.bin"/><Relationship Id="rId4" Type="http://schemas.openxmlformats.org/officeDocument/2006/relationships/oleObject" Target="../embeddings/oleObject410.bin"/><Relationship Id="rId9" Type="http://schemas.openxmlformats.org/officeDocument/2006/relationships/image" Target="../media/image366.wmf"/><Relationship Id="rId14" Type="http://schemas.openxmlformats.org/officeDocument/2006/relationships/oleObject" Target="../embeddings/oleObject415.bin"/></Relationships>
</file>

<file path=ppt/slides/_rels/slide3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86.wmf"/><Relationship Id="rId21" Type="http://schemas.openxmlformats.org/officeDocument/2006/relationships/oleObject" Target="../embeddings/oleObject426.bin"/><Relationship Id="rId42" Type="http://schemas.openxmlformats.org/officeDocument/2006/relationships/image" Target="../media/image194.wmf"/><Relationship Id="rId47" Type="http://schemas.openxmlformats.org/officeDocument/2006/relationships/oleObject" Target="../embeddings/oleObject439.bin"/><Relationship Id="rId63" Type="http://schemas.openxmlformats.org/officeDocument/2006/relationships/oleObject" Target="../embeddings/oleObject447.bin"/><Relationship Id="rId68" Type="http://schemas.openxmlformats.org/officeDocument/2006/relationships/image" Target="../media/image207.wmf"/><Relationship Id="rId84" Type="http://schemas.openxmlformats.org/officeDocument/2006/relationships/image" Target="../media/image215.wmf"/><Relationship Id="rId89" Type="http://schemas.openxmlformats.org/officeDocument/2006/relationships/oleObject" Target="../embeddings/oleObject460.bin"/><Relationship Id="rId16" Type="http://schemas.openxmlformats.org/officeDocument/2006/relationships/image" Target="../media/image181.wmf"/><Relationship Id="rId11" Type="http://schemas.openxmlformats.org/officeDocument/2006/relationships/oleObject" Target="../embeddings/oleObject421.bin"/><Relationship Id="rId32" Type="http://schemas.openxmlformats.org/officeDocument/2006/relationships/image" Target="../media/image189.wmf"/><Relationship Id="rId37" Type="http://schemas.openxmlformats.org/officeDocument/2006/relationships/oleObject" Target="../embeddings/oleObject434.bin"/><Relationship Id="rId53" Type="http://schemas.openxmlformats.org/officeDocument/2006/relationships/oleObject" Target="../embeddings/oleObject442.bin"/><Relationship Id="rId58" Type="http://schemas.openxmlformats.org/officeDocument/2006/relationships/image" Target="../media/image202.wmf"/><Relationship Id="rId74" Type="http://schemas.openxmlformats.org/officeDocument/2006/relationships/image" Target="../media/image210.wmf"/><Relationship Id="rId79" Type="http://schemas.openxmlformats.org/officeDocument/2006/relationships/oleObject" Target="../embeddings/oleObject455.bin"/><Relationship Id="rId5" Type="http://schemas.openxmlformats.org/officeDocument/2006/relationships/oleObject" Target="../embeddings/oleObject418.bin"/><Relationship Id="rId90" Type="http://schemas.openxmlformats.org/officeDocument/2006/relationships/image" Target="../media/image218.wmf"/><Relationship Id="rId95" Type="http://schemas.openxmlformats.org/officeDocument/2006/relationships/oleObject" Target="../embeddings/oleObject463.bin"/><Relationship Id="rId22" Type="http://schemas.openxmlformats.org/officeDocument/2006/relationships/image" Target="../media/image184.wmf"/><Relationship Id="rId27" Type="http://schemas.openxmlformats.org/officeDocument/2006/relationships/oleObject" Target="../embeddings/oleObject429.bin"/><Relationship Id="rId43" Type="http://schemas.openxmlformats.org/officeDocument/2006/relationships/oleObject" Target="../embeddings/oleObject437.bin"/><Relationship Id="rId48" Type="http://schemas.openxmlformats.org/officeDocument/2006/relationships/image" Target="../media/image197.wmf"/><Relationship Id="rId64" Type="http://schemas.openxmlformats.org/officeDocument/2006/relationships/image" Target="../media/image205.wmf"/><Relationship Id="rId69" Type="http://schemas.openxmlformats.org/officeDocument/2006/relationships/oleObject" Target="../embeddings/oleObject450.bin"/><Relationship Id="rId80" Type="http://schemas.openxmlformats.org/officeDocument/2006/relationships/image" Target="../media/image213.wmf"/><Relationship Id="rId85" Type="http://schemas.openxmlformats.org/officeDocument/2006/relationships/oleObject" Target="../embeddings/oleObject458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424.bin"/><Relationship Id="rId25" Type="http://schemas.openxmlformats.org/officeDocument/2006/relationships/oleObject" Target="../embeddings/oleObject428.bin"/><Relationship Id="rId33" Type="http://schemas.openxmlformats.org/officeDocument/2006/relationships/oleObject" Target="../embeddings/oleObject432.bin"/><Relationship Id="rId38" Type="http://schemas.openxmlformats.org/officeDocument/2006/relationships/image" Target="../media/image192.wmf"/><Relationship Id="rId46" Type="http://schemas.openxmlformats.org/officeDocument/2006/relationships/image" Target="../media/image196.wmf"/><Relationship Id="rId59" Type="http://schemas.openxmlformats.org/officeDocument/2006/relationships/oleObject" Target="../embeddings/oleObject445.bin"/><Relationship Id="rId67" Type="http://schemas.openxmlformats.org/officeDocument/2006/relationships/oleObject" Target="../embeddings/oleObject449.bin"/><Relationship Id="rId20" Type="http://schemas.openxmlformats.org/officeDocument/2006/relationships/image" Target="../media/image183.wmf"/><Relationship Id="rId41" Type="http://schemas.openxmlformats.org/officeDocument/2006/relationships/oleObject" Target="../embeddings/oleObject436.bin"/><Relationship Id="rId54" Type="http://schemas.openxmlformats.org/officeDocument/2006/relationships/image" Target="../media/image200.wmf"/><Relationship Id="rId62" Type="http://schemas.openxmlformats.org/officeDocument/2006/relationships/image" Target="../media/image204.wmf"/><Relationship Id="rId70" Type="http://schemas.openxmlformats.org/officeDocument/2006/relationships/image" Target="../media/image208.wmf"/><Relationship Id="rId75" Type="http://schemas.openxmlformats.org/officeDocument/2006/relationships/oleObject" Target="../embeddings/oleObject453.bin"/><Relationship Id="rId83" Type="http://schemas.openxmlformats.org/officeDocument/2006/relationships/oleObject" Target="../embeddings/oleObject457.bin"/><Relationship Id="rId88" Type="http://schemas.openxmlformats.org/officeDocument/2006/relationships/image" Target="../media/image217.wmf"/><Relationship Id="rId91" Type="http://schemas.openxmlformats.org/officeDocument/2006/relationships/oleObject" Target="../embeddings/oleObject461.bin"/><Relationship Id="rId96" Type="http://schemas.openxmlformats.org/officeDocument/2006/relationships/image" Target="../media/image2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wmf"/><Relationship Id="rId15" Type="http://schemas.openxmlformats.org/officeDocument/2006/relationships/oleObject" Target="../embeddings/oleObject423.bin"/><Relationship Id="rId23" Type="http://schemas.openxmlformats.org/officeDocument/2006/relationships/oleObject" Target="../embeddings/oleObject427.bin"/><Relationship Id="rId28" Type="http://schemas.openxmlformats.org/officeDocument/2006/relationships/image" Target="../media/image187.wmf"/><Relationship Id="rId36" Type="http://schemas.openxmlformats.org/officeDocument/2006/relationships/image" Target="../media/image191.wmf"/><Relationship Id="rId49" Type="http://schemas.openxmlformats.org/officeDocument/2006/relationships/oleObject" Target="../embeddings/oleObject440.bin"/><Relationship Id="rId57" Type="http://schemas.openxmlformats.org/officeDocument/2006/relationships/oleObject" Target="../embeddings/oleObject444.bin"/><Relationship Id="rId10" Type="http://schemas.openxmlformats.org/officeDocument/2006/relationships/image" Target="../media/image178.wmf"/><Relationship Id="rId31" Type="http://schemas.openxmlformats.org/officeDocument/2006/relationships/oleObject" Target="../embeddings/oleObject431.bin"/><Relationship Id="rId44" Type="http://schemas.openxmlformats.org/officeDocument/2006/relationships/image" Target="../media/image195.wmf"/><Relationship Id="rId52" Type="http://schemas.openxmlformats.org/officeDocument/2006/relationships/image" Target="../media/image199.wmf"/><Relationship Id="rId60" Type="http://schemas.openxmlformats.org/officeDocument/2006/relationships/image" Target="../media/image203.wmf"/><Relationship Id="rId65" Type="http://schemas.openxmlformats.org/officeDocument/2006/relationships/oleObject" Target="../embeddings/oleObject448.bin"/><Relationship Id="rId73" Type="http://schemas.openxmlformats.org/officeDocument/2006/relationships/oleObject" Target="../embeddings/oleObject452.bin"/><Relationship Id="rId78" Type="http://schemas.openxmlformats.org/officeDocument/2006/relationships/image" Target="../media/image212.wmf"/><Relationship Id="rId81" Type="http://schemas.openxmlformats.org/officeDocument/2006/relationships/oleObject" Target="../embeddings/oleObject456.bin"/><Relationship Id="rId86" Type="http://schemas.openxmlformats.org/officeDocument/2006/relationships/image" Target="../media/image216.wmf"/><Relationship Id="rId94" Type="http://schemas.openxmlformats.org/officeDocument/2006/relationships/image" Target="../media/image220.wmf"/><Relationship Id="rId99" Type="http://schemas.openxmlformats.org/officeDocument/2006/relationships/oleObject" Target="../embeddings/oleObject465.bin"/><Relationship Id="rId101" Type="http://schemas.openxmlformats.org/officeDocument/2006/relationships/hyperlink" Target="http://www.bcmath.ca/" TargetMode="External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420.bin"/><Relationship Id="rId13" Type="http://schemas.openxmlformats.org/officeDocument/2006/relationships/oleObject" Target="../embeddings/oleObject422.bin"/><Relationship Id="rId18" Type="http://schemas.openxmlformats.org/officeDocument/2006/relationships/image" Target="../media/image182.wmf"/><Relationship Id="rId39" Type="http://schemas.openxmlformats.org/officeDocument/2006/relationships/oleObject" Target="../embeddings/oleObject435.bin"/><Relationship Id="rId34" Type="http://schemas.openxmlformats.org/officeDocument/2006/relationships/image" Target="../media/image190.wmf"/><Relationship Id="rId50" Type="http://schemas.openxmlformats.org/officeDocument/2006/relationships/image" Target="../media/image198.wmf"/><Relationship Id="rId55" Type="http://schemas.openxmlformats.org/officeDocument/2006/relationships/oleObject" Target="../embeddings/oleObject443.bin"/><Relationship Id="rId76" Type="http://schemas.openxmlformats.org/officeDocument/2006/relationships/image" Target="../media/image211.wmf"/><Relationship Id="rId97" Type="http://schemas.openxmlformats.org/officeDocument/2006/relationships/oleObject" Target="../embeddings/oleObject464.bin"/><Relationship Id="rId7" Type="http://schemas.openxmlformats.org/officeDocument/2006/relationships/oleObject" Target="../embeddings/oleObject419.bin"/><Relationship Id="rId71" Type="http://schemas.openxmlformats.org/officeDocument/2006/relationships/oleObject" Target="../embeddings/oleObject451.bin"/><Relationship Id="rId92" Type="http://schemas.openxmlformats.org/officeDocument/2006/relationships/image" Target="../media/image219.wmf"/><Relationship Id="rId2" Type="http://schemas.openxmlformats.org/officeDocument/2006/relationships/notesSlide" Target="../notesSlides/notesSlide19.xml"/><Relationship Id="rId29" Type="http://schemas.openxmlformats.org/officeDocument/2006/relationships/oleObject" Target="../embeddings/oleObject430.bin"/><Relationship Id="rId24" Type="http://schemas.openxmlformats.org/officeDocument/2006/relationships/image" Target="../media/image185.wmf"/><Relationship Id="rId40" Type="http://schemas.openxmlformats.org/officeDocument/2006/relationships/image" Target="../media/image193.wmf"/><Relationship Id="rId45" Type="http://schemas.openxmlformats.org/officeDocument/2006/relationships/oleObject" Target="../embeddings/oleObject438.bin"/><Relationship Id="rId66" Type="http://schemas.openxmlformats.org/officeDocument/2006/relationships/image" Target="../media/image206.wmf"/><Relationship Id="rId87" Type="http://schemas.openxmlformats.org/officeDocument/2006/relationships/oleObject" Target="../embeddings/oleObject459.bin"/><Relationship Id="rId61" Type="http://schemas.openxmlformats.org/officeDocument/2006/relationships/oleObject" Target="../embeddings/oleObject446.bin"/><Relationship Id="rId82" Type="http://schemas.openxmlformats.org/officeDocument/2006/relationships/image" Target="../media/image214.wmf"/><Relationship Id="rId19" Type="http://schemas.openxmlformats.org/officeDocument/2006/relationships/oleObject" Target="../embeddings/oleObject425.bin"/><Relationship Id="rId14" Type="http://schemas.openxmlformats.org/officeDocument/2006/relationships/image" Target="../media/image180.wmf"/><Relationship Id="rId30" Type="http://schemas.openxmlformats.org/officeDocument/2006/relationships/image" Target="../media/image188.wmf"/><Relationship Id="rId35" Type="http://schemas.openxmlformats.org/officeDocument/2006/relationships/oleObject" Target="../embeddings/oleObject433.bin"/><Relationship Id="rId56" Type="http://schemas.openxmlformats.org/officeDocument/2006/relationships/image" Target="../media/image201.wmf"/><Relationship Id="rId77" Type="http://schemas.openxmlformats.org/officeDocument/2006/relationships/oleObject" Target="../embeddings/oleObject454.bin"/><Relationship Id="rId100" Type="http://schemas.openxmlformats.org/officeDocument/2006/relationships/image" Target="../media/image223.wmf"/><Relationship Id="rId8" Type="http://schemas.openxmlformats.org/officeDocument/2006/relationships/image" Target="../media/image177.wmf"/><Relationship Id="rId51" Type="http://schemas.openxmlformats.org/officeDocument/2006/relationships/oleObject" Target="../embeddings/oleObject441.bin"/><Relationship Id="rId72" Type="http://schemas.openxmlformats.org/officeDocument/2006/relationships/image" Target="../media/image209.wmf"/><Relationship Id="rId93" Type="http://schemas.openxmlformats.org/officeDocument/2006/relationships/oleObject" Target="../embeddings/oleObject462.bin"/><Relationship Id="rId98" Type="http://schemas.openxmlformats.org/officeDocument/2006/relationships/image" Target="../media/image222.wmf"/><Relationship Id="rId3" Type="http://schemas.openxmlformats.org/officeDocument/2006/relationships/oleObject" Target="../embeddings/oleObject417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1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9" Type="http://schemas.openxmlformats.org/officeDocument/2006/relationships/oleObject" Target="../embeddings/oleObject484.bin"/><Relationship Id="rId21" Type="http://schemas.openxmlformats.org/officeDocument/2006/relationships/oleObject" Target="../embeddings/oleObject475.bin"/><Relationship Id="rId34" Type="http://schemas.openxmlformats.org/officeDocument/2006/relationships/image" Target="../media/image268.wmf"/><Relationship Id="rId42" Type="http://schemas.openxmlformats.org/officeDocument/2006/relationships/image" Target="../media/image272.wmf"/><Relationship Id="rId47" Type="http://schemas.openxmlformats.org/officeDocument/2006/relationships/oleObject" Target="../embeddings/oleObject488.bin"/><Relationship Id="rId50" Type="http://schemas.openxmlformats.org/officeDocument/2006/relationships/image" Target="../media/image276.wmf"/><Relationship Id="rId55" Type="http://schemas.openxmlformats.org/officeDocument/2006/relationships/oleObject" Target="../embeddings/oleObject492.bin"/><Relationship Id="rId7" Type="http://schemas.openxmlformats.org/officeDocument/2006/relationships/oleObject" Target="../embeddings/oleObject468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259.wmf"/><Relationship Id="rId29" Type="http://schemas.openxmlformats.org/officeDocument/2006/relationships/oleObject" Target="../embeddings/oleObject479.bin"/><Relationship Id="rId11" Type="http://schemas.openxmlformats.org/officeDocument/2006/relationships/oleObject" Target="../embeddings/oleObject470.bin"/><Relationship Id="rId24" Type="http://schemas.openxmlformats.org/officeDocument/2006/relationships/image" Target="../media/image263.wmf"/><Relationship Id="rId32" Type="http://schemas.openxmlformats.org/officeDocument/2006/relationships/image" Target="../media/image267.wmf"/><Relationship Id="rId37" Type="http://schemas.openxmlformats.org/officeDocument/2006/relationships/oleObject" Target="../embeddings/oleObject483.bin"/><Relationship Id="rId40" Type="http://schemas.openxmlformats.org/officeDocument/2006/relationships/image" Target="../media/image271.wmf"/><Relationship Id="rId45" Type="http://schemas.openxmlformats.org/officeDocument/2006/relationships/oleObject" Target="../embeddings/oleObject487.bin"/><Relationship Id="rId53" Type="http://schemas.openxmlformats.org/officeDocument/2006/relationships/oleObject" Target="../embeddings/oleObject491.bin"/><Relationship Id="rId58" Type="http://schemas.openxmlformats.org/officeDocument/2006/relationships/image" Target="../media/image280.wmf"/><Relationship Id="rId5" Type="http://schemas.openxmlformats.org/officeDocument/2006/relationships/oleObject" Target="../embeddings/oleObject467.bin"/><Relationship Id="rId19" Type="http://schemas.openxmlformats.org/officeDocument/2006/relationships/oleObject" Target="../embeddings/oleObject474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469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Relationship Id="rId27" Type="http://schemas.openxmlformats.org/officeDocument/2006/relationships/oleObject" Target="../embeddings/oleObject478.bin"/><Relationship Id="rId30" Type="http://schemas.openxmlformats.org/officeDocument/2006/relationships/image" Target="../media/image266.wmf"/><Relationship Id="rId35" Type="http://schemas.openxmlformats.org/officeDocument/2006/relationships/oleObject" Target="../embeddings/oleObject482.bin"/><Relationship Id="rId43" Type="http://schemas.openxmlformats.org/officeDocument/2006/relationships/oleObject" Target="../embeddings/oleObject486.bin"/><Relationship Id="rId48" Type="http://schemas.openxmlformats.org/officeDocument/2006/relationships/image" Target="../media/image275.wmf"/><Relationship Id="rId56" Type="http://schemas.openxmlformats.org/officeDocument/2006/relationships/image" Target="../media/image279.wmf"/><Relationship Id="rId8" Type="http://schemas.openxmlformats.org/officeDocument/2006/relationships/image" Target="../media/image255.wmf"/><Relationship Id="rId51" Type="http://schemas.openxmlformats.org/officeDocument/2006/relationships/oleObject" Target="../embeddings/oleObject490.bin"/><Relationship Id="rId3" Type="http://schemas.openxmlformats.org/officeDocument/2006/relationships/oleObject" Target="../embeddings/oleObject466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473.bin"/><Relationship Id="rId25" Type="http://schemas.openxmlformats.org/officeDocument/2006/relationships/oleObject" Target="../embeddings/oleObject477.bin"/><Relationship Id="rId33" Type="http://schemas.openxmlformats.org/officeDocument/2006/relationships/oleObject" Target="../embeddings/oleObject481.bin"/><Relationship Id="rId38" Type="http://schemas.openxmlformats.org/officeDocument/2006/relationships/image" Target="../media/image270.wmf"/><Relationship Id="rId46" Type="http://schemas.openxmlformats.org/officeDocument/2006/relationships/image" Target="../media/image274.wmf"/><Relationship Id="rId59" Type="http://schemas.openxmlformats.org/officeDocument/2006/relationships/hyperlink" Target="http://www.bcmath.ca/" TargetMode="External"/><Relationship Id="rId20" Type="http://schemas.openxmlformats.org/officeDocument/2006/relationships/image" Target="../media/image261.wmf"/><Relationship Id="rId41" Type="http://schemas.openxmlformats.org/officeDocument/2006/relationships/oleObject" Target="../embeddings/oleObject485.bin"/><Relationship Id="rId54" Type="http://schemas.openxmlformats.org/officeDocument/2006/relationships/image" Target="../media/image2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wmf"/><Relationship Id="rId15" Type="http://schemas.openxmlformats.org/officeDocument/2006/relationships/oleObject" Target="../embeddings/oleObject472.bin"/><Relationship Id="rId23" Type="http://schemas.openxmlformats.org/officeDocument/2006/relationships/oleObject" Target="../embeddings/oleObject476.bin"/><Relationship Id="rId28" Type="http://schemas.openxmlformats.org/officeDocument/2006/relationships/image" Target="../media/image265.wmf"/><Relationship Id="rId36" Type="http://schemas.openxmlformats.org/officeDocument/2006/relationships/image" Target="../media/image269.wmf"/><Relationship Id="rId49" Type="http://schemas.openxmlformats.org/officeDocument/2006/relationships/oleObject" Target="../embeddings/oleObject489.bin"/><Relationship Id="rId57" Type="http://schemas.openxmlformats.org/officeDocument/2006/relationships/oleObject" Target="../embeddings/oleObject493.bin"/><Relationship Id="rId10" Type="http://schemas.openxmlformats.org/officeDocument/2006/relationships/image" Target="../media/image256.wmf"/><Relationship Id="rId31" Type="http://schemas.openxmlformats.org/officeDocument/2006/relationships/oleObject" Target="../embeddings/oleObject480.bin"/><Relationship Id="rId44" Type="http://schemas.openxmlformats.org/officeDocument/2006/relationships/image" Target="../media/image273.wmf"/><Relationship Id="rId52" Type="http://schemas.openxmlformats.org/officeDocument/2006/relationships/image" Target="../media/image277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9.bin"/><Relationship Id="rId18" Type="http://schemas.openxmlformats.org/officeDocument/2006/relationships/image" Target="../media/image288.wmf"/><Relationship Id="rId26" Type="http://schemas.openxmlformats.org/officeDocument/2006/relationships/image" Target="../media/image292.wmf"/><Relationship Id="rId39" Type="http://schemas.openxmlformats.org/officeDocument/2006/relationships/oleObject" Target="../embeddings/oleObject512.bin"/><Relationship Id="rId21" Type="http://schemas.openxmlformats.org/officeDocument/2006/relationships/oleObject" Target="../embeddings/oleObject503.bin"/><Relationship Id="rId34" Type="http://schemas.openxmlformats.org/officeDocument/2006/relationships/image" Target="../media/image296.wmf"/><Relationship Id="rId42" Type="http://schemas.openxmlformats.org/officeDocument/2006/relationships/image" Target="../media/image300.wmf"/><Relationship Id="rId47" Type="http://schemas.openxmlformats.org/officeDocument/2006/relationships/oleObject" Target="../embeddings/oleObject516.bin"/><Relationship Id="rId50" Type="http://schemas.openxmlformats.org/officeDocument/2006/relationships/image" Target="../media/image304.wmf"/><Relationship Id="rId55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496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287.wmf"/><Relationship Id="rId29" Type="http://schemas.openxmlformats.org/officeDocument/2006/relationships/oleObject" Target="../embeddings/oleObject507.bin"/><Relationship Id="rId11" Type="http://schemas.openxmlformats.org/officeDocument/2006/relationships/oleObject" Target="../embeddings/oleObject498.bin"/><Relationship Id="rId24" Type="http://schemas.openxmlformats.org/officeDocument/2006/relationships/image" Target="../media/image291.wmf"/><Relationship Id="rId32" Type="http://schemas.openxmlformats.org/officeDocument/2006/relationships/image" Target="../media/image295.wmf"/><Relationship Id="rId37" Type="http://schemas.openxmlformats.org/officeDocument/2006/relationships/oleObject" Target="../embeddings/oleObject511.bin"/><Relationship Id="rId40" Type="http://schemas.openxmlformats.org/officeDocument/2006/relationships/image" Target="../media/image299.wmf"/><Relationship Id="rId45" Type="http://schemas.openxmlformats.org/officeDocument/2006/relationships/oleObject" Target="../embeddings/oleObject515.bin"/><Relationship Id="rId53" Type="http://schemas.openxmlformats.org/officeDocument/2006/relationships/oleObject" Target="../embeddings/oleObject519.bin"/><Relationship Id="rId5" Type="http://schemas.openxmlformats.org/officeDocument/2006/relationships/oleObject" Target="../embeddings/oleObject495.bin"/><Relationship Id="rId10" Type="http://schemas.openxmlformats.org/officeDocument/2006/relationships/image" Target="../media/image284.wmf"/><Relationship Id="rId19" Type="http://schemas.openxmlformats.org/officeDocument/2006/relationships/oleObject" Target="../embeddings/oleObject502.bin"/><Relationship Id="rId31" Type="http://schemas.openxmlformats.org/officeDocument/2006/relationships/oleObject" Target="../embeddings/oleObject508.bin"/><Relationship Id="rId44" Type="http://schemas.openxmlformats.org/officeDocument/2006/relationships/image" Target="../media/image301.wmf"/><Relationship Id="rId52" Type="http://schemas.openxmlformats.org/officeDocument/2006/relationships/image" Target="../media/image305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497.bin"/><Relationship Id="rId14" Type="http://schemas.openxmlformats.org/officeDocument/2006/relationships/image" Target="../media/image286.wmf"/><Relationship Id="rId22" Type="http://schemas.openxmlformats.org/officeDocument/2006/relationships/image" Target="../media/image290.wmf"/><Relationship Id="rId27" Type="http://schemas.openxmlformats.org/officeDocument/2006/relationships/oleObject" Target="../embeddings/oleObject506.bin"/><Relationship Id="rId30" Type="http://schemas.openxmlformats.org/officeDocument/2006/relationships/image" Target="../media/image294.wmf"/><Relationship Id="rId35" Type="http://schemas.openxmlformats.org/officeDocument/2006/relationships/oleObject" Target="../embeddings/oleObject510.bin"/><Relationship Id="rId43" Type="http://schemas.openxmlformats.org/officeDocument/2006/relationships/oleObject" Target="../embeddings/oleObject514.bin"/><Relationship Id="rId48" Type="http://schemas.openxmlformats.org/officeDocument/2006/relationships/image" Target="../media/image303.wmf"/><Relationship Id="rId8" Type="http://schemas.openxmlformats.org/officeDocument/2006/relationships/image" Target="../media/image283.wmf"/><Relationship Id="rId51" Type="http://schemas.openxmlformats.org/officeDocument/2006/relationships/oleObject" Target="../embeddings/oleObject518.bin"/><Relationship Id="rId3" Type="http://schemas.openxmlformats.org/officeDocument/2006/relationships/oleObject" Target="../embeddings/oleObject494.bin"/><Relationship Id="rId12" Type="http://schemas.openxmlformats.org/officeDocument/2006/relationships/image" Target="../media/image285.wmf"/><Relationship Id="rId17" Type="http://schemas.openxmlformats.org/officeDocument/2006/relationships/oleObject" Target="../embeddings/oleObject501.bin"/><Relationship Id="rId25" Type="http://schemas.openxmlformats.org/officeDocument/2006/relationships/oleObject" Target="../embeddings/oleObject505.bin"/><Relationship Id="rId33" Type="http://schemas.openxmlformats.org/officeDocument/2006/relationships/oleObject" Target="../embeddings/oleObject509.bin"/><Relationship Id="rId38" Type="http://schemas.openxmlformats.org/officeDocument/2006/relationships/image" Target="../media/image298.wmf"/><Relationship Id="rId46" Type="http://schemas.openxmlformats.org/officeDocument/2006/relationships/image" Target="../media/image302.wmf"/><Relationship Id="rId20" Type="http://schemas.openxmlformats.org/officeDocument/2006/relationships/image" Target="../media/image289.wmf"/><Relationship Id="rId41" Type="http://schemas.openxmlformats.org/officeDocument/2006/relationships/oleObject" Target="../embeddings/oleObject513.bin"/><Relationship Id="rId54" Type="http://schemas.openxmlformats.org/officeDocument/2006/relationships/image" Target="../media/image3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wmf"/><Relationship Id="rId15" Type="http://schemas.openxmlformats.org/officeDocument/2006/relationships/oleObject" Target="../embeddings/oleObject500.bin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293.wmf"/><Relationship Id="rId36" Type="http://schemas.openxmlformats.org/officeDocument/2006/relationships/image" Target="../media/image297.wmf"/><Relationship Id="rId49" Type="http://schemas.openxmlformats.org/officeDocument/2006/relationships/oleObject" Target="../embeddings/oleObject5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3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4.bin"/><Relationship Id="rId22" Type="http://schemas.openxmlformats.org/officeDocument/2006/relationships/hyperlink" Target="http://www.bcmath.ca/" TargetMode="Externa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image" Target="../media/image53.wmf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51.wmf"/><Relationship Id="rId42" Type="http://schemas.openxmlformats.org/officeDocument/2006/relationships/oleObject" Target="../embeddings/oleObject58.bin"/><Relationship Id="rId47" Type="http://schemas.openxmlformats.org/officeDocument/2006/relationships/image" Target="../media/image57.wmf"/><Relationship Id="rId50" Type="http://schemas.openxmlformats.org/officeDocument/2006/relationships/oleObject" Target="../embeddings/oleObject62.bin"/><Relationship Id="rId55" Type="http://schemas.openxmlformats.org/officeDocument/2006/relationships/oleObject" Target="../embeddings/oleObject65.bin"/><Relationship Id="rId63" Type="http://schemas.openxmlformats.org/officeDocument/2006/relationships/oleObject" Target="../embeddings/oleObject69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2.wmf"/><Relationship Id="rId29" Type="http://schemas.openxmlformats.org/officeDocument/2006/relationships/oleObject" Target="../embeddings/oleObject51.bin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55.bin"/><Relationship Id="rId40" Type="http://schemas.openxmlformats.org/officeDocument/2006/relationships/oleObject" Target="../embeddings/oleObject57.bin"/><Relationship Id="rId45" Type="http://schemas.openxmlformats.org/officeDocument/2006/relationships/image" Target="../media/image56.wmf"/><Relationship Id="rId53" Type="http://schemas.openxmlformats.org/officeDocument/2006/relationships/oleObject" Target="../embeddings/oleObject64.bin"/><Relationship Id="rId58" Type="http://schemas.openxmlformats.org/officeDocument/2006/relationships/image" Target="../media/image62.wmf"/><Relationship Id="rId5" Type="http://schemas.openxmlformats.org/officeDocument/2006/relationships/oleObject" Target="../embeddings/oleObject39.bin"/><Relationship Id="rId61" Type="http://schemas.openxmlformats.org/officeDocument/2006/relationships/oleObject" Target="../embeddings/oleObject68.bin"/><Relationship Id="rId19" Type="http://schemas.openxmlformats.org/officeDocument/2006/relationships/oleObject" Target="../embeddings/oleObject46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54.bin"/><Relationship Id="rId43" Type="http://schemas.openxmlformats.org/officeDocument/2006/relationships/image" Target="../media/image55.wmf"/><Relationship Id="rId48" Type="http://schemas.openxmlformats.org/officeDocument/2006/relationships/oleObject" Target="../embeddings/oleObject61.bin"/><Relationship Id="rId56" Type="http://schemas.openxmlformats.org/officeDocument/2006/relationships/image" Target="../media/image61.wmf"/><Relationship Id="rId64" Type="http://schemas.openxmlformats.org/officeDocument/2006/relationships/hyperlink" Target="http://www.bcmath.ca/" TargetMode="External"/><Relationship Id="rId8" Type="http://schemas.openxmlformats.org/officeDocument/2006/relationships/image" Target="../media/image38.wmf"/><Relationship Id="rId51" Type="http://schemas.openxmlformats.org/officeDocument/2006/relationships/oleObject" Target="../embeddings/oleObject63.bin"/><Relationship Id="rId3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0.bin"/><Relationship Id="rId59" Type="http://schemas.openxmlformats.org/officeDocument/2006/relationships/oleObject" Target="../embeddings/oleObject67.bin"/><Relationship Id="rId20" Type="http://schemas.openxmlformats.org/officeDocument/2006/relationships/image" Target="../media/image44.wmf"/><Relationship Id="rId41" Type="http://schemas.openxmlformats.org/officeDocument/2006/relationships/image" Target="../media/image54.wmf"/><Relationship Id="rId54" Type="http://schemas.openxmlformats.org/officeDocument/2006/relationships/image" Target="../media/image60.wmf"/><Relationship Id="rId62" Type="http://schemas.openxmlformats.org/officeDocument/2006/relationships/image" Target="../media/image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49" Type="http://schemas.openxmlformats.org/officeDocument/2006/relationships/image" Target="../media/image58.wmf"/><Relationship Id="rId57" Type="http://schemas.openxmlformats.org/officeDocument/2006/relationships/oleObject" Target="../embeddings/oleObject66.bin"/><Relationship Id="rId10" Type="http://schemas.openxmlformats.org/officeDocument/2006/relationships/image" Target="../media/image39.wmf"/><Relationship Id="rId31" Type="http://schemas.openxmlformats.org/officeDocument/2006/relationships/oleObject" Target="../embeddings/oleObject52.bin"/><Relationship Id="rId44" Type="http://schemas.openxmlformats.org/officeDocument/2006/relationships/oleObject" Target="../embeddings/oleObject59.bin"/><Relationship Id="rId52" Type="http://schemas.openxmlformats.org/officeDocument/2006/relationships/image" Target="../media/image59.wmf"/><Relationship Id="rId60" Type="http://schemas.openxmlformats.org/officeDocument/2006/relationships/image" Target="../media/image63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image" Target="../media/image77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7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oleObject" Target="../embeddings/oleObject85.bin"/><Relationship Id="rId21" Type="http://schemas.openxmlformats.org/officeDocument/2006/relationships/image" Target="../media/image85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1.wmf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96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80.wmf"/><Relationship Id="rId19" Type="http://schemas.openxmlformats.org/officeDocument/2006/relationships/image" Target="../media/image84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8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Lesson 3</a:t>
            </a:r>
            <a:br>
              <a:rPr lang="en-CA" dirty="0"/>
            </a:br>
            <a:r>
              <a:rPr lang="en-CA" dirty="0"/>
              <a:t>Multiplication Strategi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/>
              <a:t>Using Algebra to Multiply</a:t>
            </a:r>
          </a:p>
          <a:p>
            <a:r>
              <a:rPr lang="en-CA" dirty="0"/>
              <a:t>Using Factors to Multiply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3" y="6613528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3" y="223838"/>
            <a:ext cx="8610600" cy="563562"/>
          </a:xfrm>
        </p:spPr>
        <p:txBody>
          <a:bodyPr/>
          <a:lstStyle/>
          <a:p>
            <a:r>
              <a:rPr lang="en-CA" dirty="0"/>
              <a:t>Ex: Find the product using the area mod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49903"/>
              </p:ext>
            </p:extLst>
          </p:nvPr>
        </p:nvGraphicFramePr>
        <p:xfrm>
          <a:off x="2416178" y="990600"/>
          <a:ext cx="1406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8" y="990600"/>
                        <a:ext cx="1406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64860"/>
              </p:ext>
            </p:extLst>
          </p:nvPr>
        </p:nvGraphicFramePr>
        <p:xfrm>
          <a:off x="6864350" y="1041400"/>
          <a:ext cx="1631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1041400"/>
                        <a:ext cx="16319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80918"/>
              </p:ext>
            </p:extLst>
          </p:nvPr>
        </p:nvGraphicFramePr>
        <p:xfrm>
          <a:off x="2333625" y="3860800"/>
          <a:ext cx="18113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860800"/>
                        <a:ext cx="18113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41900"/>
              </p:ext>
            </p:extLst>
          </p:nvPr>
        </p:nvGraphicFramePr>
        <p:xfrm>
          <a:off x="6988175" y="3835400"/>
          <a:ext cx="16303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835400"/>
                        <a:ext cx="163036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1515336" y="2311400"/>
            <a:ext cx="21031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74300"/>
              </p:ext>
            </p:extLst>
          </p:nvPr>
        </p:nvGraphicFramePr>
        <p:xfrm>
          <a:off x="1103859" y="2463800"/>
          <a:ext cx="409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859" y="2463800"/>
                        <a:ext cx="4095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58056"/>
              </p:ext>
            </p:extLst>
          </p:nvPr>
        </p:nvGraphicFramePr>
        <p:xfrm>
          <a:off x="2246859" y="1752600"/>
          <a:ext cx="727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859" y="1752600"/>
                        <a:ext cx="7270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3770856" y="2313432"/>
            <a:ext cx="13716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2" name="Rectangle 51"/>
          <p:cNvSpPr/>
          <p:nvPr/>
        </p:nvSpPr>
        <p:spPr>
          <a:xfrm>
            <a:off x="3999456" y="2313432"/>
            <a:ext cx="13716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3" name="Rectangle 52"/>
          <p:cNvSpPr/>
          <p:nvPr/>
        </p:nvSpPr>
        <p:spPr>
          <a:xfrm>
            <a:off x="1513434" y="2313432"/>
            <a:ext cx="2257425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17423"/>
              </p:ext>
            </p:extLst>
          </p:nvPr>
        </p:nvGraphicFramePr>
        <p:xfrm>
          <a:off x="2246859" y="1752600"/>
          <a:ext cx="20907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859" y="1752600"/>
                        <a:ext cx="20907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00616"/>
              </p:ext>
            </p:extLst>
          </p:nvPr>
        </p:nvGraphicFramePr>
        <p:xfrm>
          <a:off x="2230628" y="2439732"/>
          <a:ext cx="838010" cy="53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628" y="2439732"/>
                        <a:ext cx="838010" cy="53207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93399"/>
              </p:ext>
            </p:extLst>
          </p:nvPr>
        </p:nvGraphicFramePr>
        <p:xfrm>
          <a:off x="3332673" y="2519458"/>
          <a:ext cx="419005" cy="41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39680" progId="Equation.DSMT4">
                  <p:embed/>
                </p:oleObj>
              </mc:Choice>
              <mc:Fallback>
                <p:oleObj name="Equation" r:id="rId19" imgW="139680" imgH="13968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673" y="2519458"/>
                        <a:ext cx="419005" cy="419006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68322"/>
              </p:ext>
            </p:extLst>
          </p:nvPr>
        </p:nvGraphicFramePr>
        <p:xfrm>
          <a:off x="3756216" y="2443164"/>
          <a:ext cx="60922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216" y="2443164"/>
                        <a:ext cx="609220" cy="533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47879"/>
              </p:ext>
            </p:extLst>
          </p:nvPr>
        </p:nvGraphicFramePr>
        <p:xfrm>
          <a:off x="4293349" y="2334113"/>
          <a:ext cx="1487576" cy="67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349" y="2334113"/>
                        <a:ext cx="1487576" cy="67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6736080" y="2311400"/>
            <a:ext cx="21031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90533"/>
              </p:ext>
            </p:extLst>
          </p:nvPr>
        </p:nvGraphicFramePr>
        <p:xfrm>
          <a:off x="6188075" y="2463800"/>
          <a:ext cx="682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177480" progId="Equation.DSMT4">
                  <p:embed/>
                </p:oleObj>
              </mc:Choice>
              <mc:Fallback>
                <p:oleObj name="Equation" r:id="rId25" imgW="190440" imgH="1774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2463800"/>
                        <a:ext cx="6826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39191"/>
              </p:ext>
            </p:extLst>
          </p:nvPr>
        </p:nvGraphicFramePr>
        <p:xfrm>
          <a:off x="7467603" y="1752600"/>
          <a:ext cx="727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3" y="1752600"/>
                        <a:ext cx="7270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8991600" y="2313432"/>
            <a:ext cx="13716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3" name="Rectangle 62"/>
          <p:cNvSpPr/>
          <p:nvPr/>
        </p:nvSpPr>
        <p:spPr>
          <a:xfrm>
            <a:off x="9220200" y="2313432"/>
            <a:ext cx="13716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4" name="Rectangle 63"/>
          <p:cNvSpPr/>
          <p:nvPr/>
        </p:nvSpPr>
        <p:spPr>
          <a:xfrm>
            <a:off x="6734178" y="2313432"/>
            <a:ext cx="2257425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88072"/>
              </p:ext>
            </p:extLst>
          </p:nvPr>
        </p:nvGraphicFramePr>
        <p:xfrm>
          <a:off x="7389816" y="1752600"/>
          <a:ext cx="23637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60240" imgH="177480" progId="Equation.DSMT4">
                  <p:embed/>
                </p:oleObj>
              </mc:Choice>
              <mc:Fallback>
                <p:oleObj name="Equation" r:id="rId29" imgW="660240" imgH="17748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6" y="1752600"/>
                        <a:ext cx="23637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51681"/>
              </p:ext>
            </p:extLst>
          </p:nvPr>
        </p:nvGraphicFramePr>
        <p:xfrm>
          <a:off x="7375525" y="2439988"/>
          <a:ext cx="990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120" imgH="177480" progId="Equation.DSMT4">
                  <p:embed/>
                </p:oleObj>
              </mc:Choice>
              <mc:Fallback>
                <p:oleObj name="Equation" r:id="rId31" imgW="33012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439988"/>
                        <a:ext cx="990600" cy="5318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32504"/>
              </p:ext>
            </p:extLst>
          </p:nvPr>
        </p:nvGraphicFramePr>
        <p:xfrm>
          <a:off x="8553417" y="2519458"/>
          <a:ext cx="419005" cy="41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417" y="2519458"/>
                        <a:ext cx="419005" cy="419006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44243"/>
              </p:ext>
            </p:extLst>
          </p:nvPr>
        </p:nvGraphicFramePr>
        <p:xfrm>
          <a:off x="8863013" y="2443163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79360" imgH="177480" progId="Equation.DSMT4">
                  <p:embed/>
                </p:oleObj>
              </mc:Choice>
              <mc:Fallback>
                <p:oleObj name="Equation" r:id="rId34" imgW="279360" imgH="17748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3" y="2443163"/>
                        <a:ext cx="838200" cy="533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97132"/>
              </p:ext>
            </p:extLst>
          </p:nvPr>
        </p:nvGraphicFramePr>
        <p:xfrm>
          <a:off x="9645339" y="2350524"/>
          <a:ext cx="1638300" cy="65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44240" imgH="177480" progId="Equation.DSMT4">
                  <p:embed/>
                </p:oleObj>
              </mc:Choice>
              <mc:Fallback>
                <p:oleObj name="Equation" r:id="rId36" imgW="444240" imgH="17748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339" y="2350524"/>
                        <a:ext cx="1638300" cy="656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1497330" y="5156201"/>
            <a:ext cx="21031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55866"/>
              </p:ext>
            </p:extLst>
          </p:nvPr>
        </p:nvGraphicFramePr>
        <p:xfrm>
          <a:off x="925513" y="5330825"/>
          <a:ext cx="63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164880" progId="Equation.DSMT4">
                  <p:embed/>
                </p:oleObj>
              </mc:Choice>
              <mc:Fallback>
                <p:oleObj name="Equation" r:id="rId38" imgW="177480" imgH="16488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330825"/>
                        <a:ext cx="6350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992163"/>
              </p:ext>
            </p:extLst>
          </p:nvPr>
        </p:nvGraphicFramePr>
        <p:xfrm>
          <a:off x="2114550" y="4597401"/>
          <a:ext cx="954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66400" imgH="177480" progId="Equation.DSMT4">
                  <p:embed/>
                </p:oleObj>
              </mc:Choice>
              <mc:Fallback>
                <p:oleObj name="Equation" r:id="rId40" imgW="266400" imgH="17748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597401"/>
                        <a:ext cx="954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3752850" y="5158233"/>
            <a:ext cx="13716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4" name="Rectangle 73"/>
          <p:cNvSpPr/>
          <p:nvPr/>
        </p:nvSpPr>
        <p:spPr>
          <a:xfrm>
            <a:off x="3981450" y="5158233"/>
            <a:ext cx="13716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5" name="Rectangle 74"/>
          <p:cNvSpPr/>
          <p:nvPr/>
        </p:nvSpPr>
        <p:spPr>
          <a:xfrm>
            <a:off x="1495428" y="5158233"/>
            <a:ext cx="2257425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25153"/>
              </p:ext>
            </p:extLst>
          </p:nvPr>
        </p:nvGraphicFramePr>
        <p:xfrm>
          <a:off x="2076450" y="4597401"/>
          <a:ext cx="227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34680" imgH="177480" progId="Equation.DSMT4">
                  <p:embed/>
                </p:oleObj>
              </mc:Choice>
              <mc:Fallback>
                <p:oleObj name="Equation" r:id="rId42" imgW="634680" imgH="177480" progId="Equation.DSMT4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597401"/>
                        <a:ext cx="2273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36844"/>
              </p:ext>
            </p:extLst>
          </p:nvPr>
        </p:nvGraphicFramePr>
        <p:xfrm>
          <a:off x="2057400" y="5284788"/>
          <a:ext cx="1066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55320" imgH="177480" progId="Equation.DSMT4">
                  <p:embed/>
                </p:oleObj>
              </mc:Choice>
              <mc:Fallback>
                <p:oleObj name="Equation" r:id="rId44" imgW="355320" imgH="17748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84788"/>
                        <a:ext cx="1066800" cy="5318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26308"/>
              </p:ext>
            </p:extLst>
          </p:nvPr>
        </p:nvGraphicFramePr>
        <p:xfrm>
          <a:off x="3314667" y="5364259"/>
          <a:ext cx="419005" cy="41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9680" imgH="139680" progId="Equation.DSMT4">
                  <p:embed/>
                </p:oleObj>
              </mc:Choice>
              <mc:Fallback>
                <p:oleObj name="Equation" r:id="rId46" imgW="139680" imgH="13968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667" y="5364259"/>
                        <a:ext cx="419005" cy="419006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33072"/>
              </p:ext>
            </p:extLst>
          </p:nvPr>
        </p:nvGraphicFramePr>
        <p:xfrm>
          <a:off x="3624263" y="5307013"/>
          <a:ext cx="83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79360" imgH="164880" progId="Equation.DSMT4">
                  <p:embed/>
                </p:oleObj>
              </mc:Choice>
              <mc:Fallback>
                <p:oleObj name="Equation" r:id="rId47" imgW="279360" imgH="164880" progId="Equation.DSMT4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5307013"/>
                        <a:ext cx="838200" cy="4953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06819"/>
              </p:ext>
            </p:extLst>
          </p:nvPr>
        </p:nvGraphicFramePr>
        <p:xfrm>
          <a:off x="2217136" y="6055220"/>
          <a:ext cx="2027511" cy="76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69800" imgH="177480" progId="Equation.DSMT4">
                  <p:embed/>
                </p:oleObj>
              </mc:Choice>
              <mc:Fallback>
                <p:oleObj name="Equation" r:id="rId49" imgW="469800" imgH="17748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36" y="6055220"/>
                        <a:ext cx="2027511" cy="76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6736080" y="5080000"/>
            <a:ext cx="21031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90925"/>
              </p:ext>
            </p:extLst>
          </p:nvPr>
        </p:nvGraphicFramePr>
        <p:xfrm>
          <a:off x="6089967" y="5197475"/>
          <a:ext cx="682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90440" imgH="177480" progId="Equation.DSMT4">
                  <p:embed/>
                </p:oleObj>
              </mc:Choice>
              <mc:Fallback>
                <p:oleObj name="Equation" r:id="rId51" imgW="190440" imgH="177480" progId="Equation.DSMT4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967" y="5197475"/>
                        <a:ext cx="6826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05607"/>
              </p:ext>
            </p:extLst>
          </p:nvPr>
        </p:nvGraphicFramePr>
        <p:xfrm>
          <a:off x="7489825" y="4543425"/>
          <a:ext cx="681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90440" imgH="164880" progId="Equation.DSMT4">
                  <p:embed/>
                </p:oleObj>
              </mc:Choice>
              <mc:Fallback>
                <p:oleObj name="Equation" r:id="rId53" imgW="190440" imgH="164880" progId="Equation.DSMT4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4543425"/>
                        <a:ext cx="6810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9144000" y="5082032"/>
            <a:ext cx="2743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85" name="Rectangle 84"/>
          <p:cNvSpPr/>
          <p:nvPr/>
        </p:nvSpPr>
        <p:spPr>
          <a:xfrm>
            <a:off x="9540240" y="5082032"/>
            <a:ext cx="27432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86" name="Rectangle 85"/>
          <p:cNvSpPr/>
          <p:nvPr/>
        </p:nvSpPr>
        <p:spPr>
          <a:xfrm>
            <a:off x="6734178" y="5082032"/>
            <a:ext cx="2257425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48336"/>
              </p:ext>
            </p:extLst>
          </p:nvPr>
        </p:nvGraphicFramePr>
        <p:xfrm>
          <a:off x="7550150" y="4495800"/>
          <a:ext cx="2592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23600" imgH="177480" progId="Equation.DSMT4">
                  <p:embed/>
                </p:oleObj>
              </mc:Choice>
              <mc:Fallback>
                <p:oleObj name="Equation" r:id="rId55" imgW="723600" imgH="177480" progId="Equation.DSMT4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4495800"/>
                        <a:ext cx="25923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83917"/>
              </p:ext>
            </p:extLst>
          </p:nvPr>
        </p:nvGraphicFramePr>
        <p:xfrm>
          <a:off x="7334250" y="5208588"/>
          <a:ext cx="990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30120" imgH="177480" progId="Equation.DSMT4">
                  <p:embed/>
                </p:oleObj>
              </mc:Choice>
              <mc:Fallback>
                <p:oleObj name="Equation" r:id="rId57" imgW="330120" imgH="17748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5208588"/>
                        <a:ext cx="990600" cy="5318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8106"/>
              </p:ext>
            </p:extLst>
          </p:nvPr>
        </p:nvGraphicFramePr>
        <p:xfrm>
          <a:off x="8256202" y="5249863"/>
          <a:ext cx="770791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04560" imgH="164880" progId="Equation.DSMT4">
                  <p:embed/>
                </p:oleObj>
              </mc:Choice>
              <mc:Fallback>
                <p:oleObj name="Equation" r:id="rId59" imgW="304560" imgH="164880" progId="Equation.DSMT4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02" y="5249863"/>
                        <a:ext cx="770791" cy="4175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268862"/>
              </p:ext>
            </p:extLst>
          </p:nvPr>
        </p:nvGraphicFramePr>
        <p:xfrm>
          <a:off x="9134478" y="5207000"/>
          <a:ext cx="835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79360" imgH="177480" progId="Equation.DSMT4">
                  <p:embed/>
                </p:oleObj>
              </mc:Choice>
              <mc:Fallback>
                <p:oleObj name="Equation" r:id="rId61" imgW="279360" imgH="177480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478" y="5207000"/>
                        <a:ext cx="835025" cy="533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46941"/>
              </p:ext>
            </p:extLst>
          </p:nvPr>
        </p:nvGraphicFramePr>
        <p:xfrm>
          <a:off x="7315200" y="5969000"/>
          <a:ext cx="1645920" cy="65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44240" imgH="177480" progId="Equation.DSMT4">
                  <p:embed/>
                </p:oleObj>
              </mc:Choice>
              <mc:Fallback>
                <p:oleObj name="Equation" r:id="rId63" imgW="444240" imgH="17748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969000"/>
                        <a:ext cx="1645920" cy="659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65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36876B-7990-048B-D6FB-9A38012CE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52904"/>
              </p:ext>
            </p:extLst>
          </p:nvPr>
        </p:nvGraphicFramePr>
        <p:xfrm>
          <a:off x="9948945" y="5249862"/>
          <a:ext cx="482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90440" imgH="164880" progId="Equation.DSMT4">
                  <p:embed/>
                </p:oleObj>
              </mc:Choice>
              <mc:Fallback>
                <p:oleObj name="Equation" r:id="rId66" imgW="190440" imgH="164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636876B-7990-048B-D6FB-9A38012CE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945" y="5249862"/>
                        <a:ext cx="482600" cy="4175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50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51" grpId="0" animBg="1"/>
      <p:bldP spid="51" grpId="1" animBg="1"/>
      <p:bldP spid="52" grpId="0" animBg="1"/>
      <p:bldP spid="53" grpId="0" animBg="1"/>
      <p:bldP spid="59" grpId="0" animBg="1"/>
      <p:bldP spid="59" grpId="1" animBg="1"/>
      <p:bldP spid="62" grpId="0" animBg="1"/>
      <p:bldP spid="62" grpId="1" animBg="1"/>
      <p:bldP spid="63" grpId="0" animBg="1"/>
      <p:bldP spid="64" grpId="0" animBg="1"/>
      <p:bldP spid="70" grpId="0" animBg="1"/>
      <p:bldP spid="70" grpId="1" animBg="1"/>
      <p:bldP spid="73" grpId="0" animBg="1"/>
      <p:bldP spid="73" grpId="1" animBg="1"/>
      <p:bldP spid="74" grpId="0" animBg="1"/>
      <p:bldP spid="75" grpId="0" animBg="1"/>
      <p:bldP spid="81" grpId="0" animBg="1"/>
      <p:bldP spid="81" grpId="1" animBg="1"/>
      <p:bldP spid="84" grpId="0" animBg="1"/>
      <p:bldP spid="84" grpId="1" animBg="1"/>
      <p:bldP spid="85" grpId="0" animBg="1"/>
      <p:bldP spid="8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896EE-E744-1C79-00EE-3B9AEEF13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26" y="274638"/>
            <a:ext cx="10178774" cy="669579"/>
          </a:xfrm>
        </p:spPr>
        <p:txBody>
          <a:bodyPr/>
          <a:lstStyle/>
          <a:p>
            <a:r>
              <a:rPr lang="en-US" dirty="0"/>
              <a:t>Multiplying by the 999’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8EF614-5973-07E2-9CDE-2FB3FED5BF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791" y="992124"/>
            <a:ext cx="11396870" cy="757163"/>
          </a:xfrm>
        </p:spPr>
        <p:txBody>
          <a:bodyPr/>
          <a:lstStyle/>
          <a:p>
            <a:r>
              <a:rPr lang="en-US" dirty="0"/>
              <a:t>Suppose you are to multiply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FA04E6-F64F-99D2-6570-31ED712BA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752407"/>
              </p:ext>
            </p:extLst>
          </p:nvPr>
        </p:nvGraphicFramePr>
        <p:xfrm>
          <a:off x="3981450" y="1498462"/>
          <a:ext cx="27447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03040" progId="Equation.DSMT4">
                  <p:embed/>
                </p:oleObj>
              </mc:Choice>
              <mc:Fallback>
                <p:oleObj name="Equation" r:id="rId2" imgW="7365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CFA04E6-F64F-99D2-6570-31ED712BAE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81450" y="1498462"/>
                        <a:ext cx="27447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B74937-988C-A3A6-669B-DC4E534D8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67750"/>
              </p:ext>
            </p:extLst>
          </p:nvPr>
        </p:nvGraphicFramePr>
        <p:xfrm>
          <a:off x="3981450" y="2051258"/>
          <a:ext cx="41179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B74937-988C-A3A6-669B-DC4E534D8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1450" y="2051258"/>
                        <a:ext cx="41179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B49D28C-BB54-82A7-80E1-7CD6EC709E45}"/>
              </a:ext>
            </a:extLst>
          </p:cNvPr>
          <p:cNvSpPr txBox="1"/>
          <p:nvPr/>
        </p:nvSpPr>
        <p:spPr>
          <a:xfrm>
            <a:off x="251791" y="1749287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urn this into a subtraction!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7BE21B-01CE-F4BD-B884-8EDBE256C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65020"/>
              </p:ext>
            </p:extLst>
          </p:nvPr>
        </p:nvGraphicFramePr>
        <p:xfrm>
          <a:off x="3967163" y="2998995"/>
          <a:ext cx="21288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97BE21B-01CE-F4BD-B884-8EDBE256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7163" y="2998995"/>
                        <a:ext cx="2128837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7D4F12-92E0-ED81-7819-AF32E648B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14539"/>
              </p:ext>
            </p:extLst>
          </p:nvPr>
        </p:nvGraphicFramePr>
        <p:xfrm>
          <a:off x="3967163" y="3865633"/>
          <a:ext cx="473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01520" progId="Equation.DSMT4">
                  <p:embed/>
                </p:oleObj>
              </mc:Choice>
              <mc:Fallback>
                <p:oleObj name="Equation" r:id="rId8" imgW="126720" imgH="101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7D4F12-92E0-ED81-7819-AF32E648B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7163" y="3865633"/>
                        <a:ext cx="4730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ED53DC3-FED6-BD19-0C49-55C311BB4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09997"/>
              </p:ext>
            </p:extLst>
          </p:nvPr>
        </p:nvGraphicFramePr>
        <p:xfrm>
          <a:off x="5102225" y="3583058"/>
          <a:ext cx="993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ED53DC3-FED6-BD19-0C49-55C311BB4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2225" y="3583058"/>
                        <a:ext cx="9937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A184672-7460-EAFA-87E7-33083C1DE3D7}"/>
              </a:ext>
            </a:extLst>
          </p:cNvPr>
          <p:cNvCxnSpPr>
            <a:cxnSpLocks/>
          </p:cNvCxnSpPr>
          <p:nvPr/>
        </p:nvCxnSpPr>
        <p:spPr>
          <a:xfrm>
            <a:off x="3686481" y="4243458"/>
            <a:ext cx="2821788" cy="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CC6A3DB-FE1E-EA34-01B1-0328710998A0}"/>
              </a:ext>
            </a:extLst>
          </p:cNvPr>
          <p:cNvSpPr txBox="1"/>
          <p:nvPr/>
        </p:nvSpPr>
        <p:spPr>
          <a:xfrm>
            <a:off x="354494" y="3109180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he first 3 digits will be 324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2B2C6A1-B8A5-2366-22A3-0D6D2D4DCEE2}"/>
              </a:ext>
            </a:extLst>
          </p:cNvPr>
          <p:cNvCxnSpPr/>
          <p:nvPr/>
        </p:nvCxnSpPr>
        <p:spPr>
          <a:xfrm>
            <a:off x="4523082" y="3662570"/>
            <a:ext cx="0" cy="7905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4BA2B24-66B2-D737-93D4-B8B2DEEFD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05091"/>
              </p:ext>
            </p:extLst>
          </p:nvPr>
        </p:nvGraphicFramePr>
        <p:xfrm>
          <a:off x="3931037" y="4343817"/>
          <a:ext cx="993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177480" progId="Equation.DSMT4">
                  <p:embed/>
                </p:oleObj>
              </mc:Choice>
              <mc:Fallback>
                <p:oleObj name="Equation" r:id="rId12" imgW="2664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4BA2B24-66B2-D737-93D4-B8B2DEEFD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1037" y="4343817"/>
                        <a:ext cx="9937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D832283-071F-5E3E-E4F8-947E08F439F8}"/>
              </a:ext>
            </a:extLst>
          </p:cNvPr>
          <p:cNvSpPr txBox="1"/>
          <p:nvPr/>
        </p:nvSpPr>
        <p:spPr>
          <a:xfrm>
            <a:off x="318368" y="4006869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he extra “0” becomes a 9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A0B49E7-2710-02AF-9783-92B7D26F026D}"/>
              </a:ext>
            </a:extLst>
          </p:cNvPr>
          <p:cNvCxnSpPr/>
          <p:nvPr/>
        </p:nvCxnSpPr>
        <p:spPr>
          <a:xfrm>
            <a:off x="5013518" y="3662985"/>
            <a:ext cx="0" cy="7905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9258F82-2D18-C0A2-AEFE-C2A09DEF9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69610"/>
              </p:ext>
            </p:extLst>
          </p:nvPr>
        </p:nvGraphicFramePr>
        <p:xfrm>
          <a:off x="4789970" y="4353685"/>
          <a:ext cx="4270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9258F82-2D18-C0A2-AEFE-C2A09DEF95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9970" y="4353685"/>
                        <a:ext cx="427038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CC75B97-E69D-E051-BBDB-DD15A0A2F9F1}"/>
              </a:ext>
            </a:extLst>
          </p:cNvPr>
          <p:cNvSpPr txBox="1"/>
          <p:nvPr/>
        </p:nvSpPr>
        <p:spPr>
          <a:xfrm>
            <a:off x="345421" y="5004217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he last 3 digits will be 1000 - 325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DAA3C7-7F66-6373-DC09-018631BEC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50321"/>
              </p:ext>
            </p:extLst>
          </p:nvPr>
        </p:nvGraphicFramePr>
        <p:xfrm>
          <a:off x="5102225" y="4343817"/>
          <a:ext cx="993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DAA3C7-7F66-6373-DC09-018631BEC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2225" y="4343817"/>
                        <a:ext cx="9937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92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6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4D8DF96-3B49-DD53-1A84-06E447C8E306}"/>
              </a:ext>
            </a:extLst>
          </p:cNvPr>
          <p:cNvSpPr txBox="1">
            <a:spLocks/>
          </p:cNvSpPr>
          <p:nvPr/>
        </p:nvSpPr>
        <p:spPr>
          <a:xfrm>
            <a:off x="251791" y="305816"/>
            <a:ext cx="11396870" cy="7571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Practice: Multiply the following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3357C2-85CF-CFA1-8DC9-C4D694DC7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17583"/>
              </p:ext>
            </p:extLst>
          </p:nvPr>
        </p:nvGraphicFramePr>
        <p:xfrm>
          <a:off x="3840163" y="1498600"/>
          <a:ext cx="3028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03040" progId="Equation.DSMT4">
                  <p:embed/>
                </p:oleObj>
              </mc:Choice>
              <mc:Fallback>
                <p:oleObj name="Equation" r:id="rId2" imgW="8125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83357C2-85CF-CFA1-8DC9-C4D694DC7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0163" y="1498600"/>
                        <a:ext cx="30289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59986E-B7EE-2375-22CD-6A0853C38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90225"/>
              </p:ext>
            </p:extLst>
          </p:nvPr>
        </p:nvGraphicFramePr>
        <p:xfrm>
          <a:off x="3863975" y="2051050"/>
          <a:ext cx="43545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59986E-B7EE-2375-22CD-6A0853C38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3975" y="2051050"/>
                        <a:ext cx="4354513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27078B3-CA42-D9E2-14A3-C605ADC9ACCA}"/>
              </a:ext>
            </a:extLst>
          </p:cNvPr>
          <p:cNvSpPr txBox="1"/>
          <p:nvPr/>
        </p:nvSpPr>
        <p:spPr>
          <a:xfrm>
            <a:off x="251791" y="1749287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urn this into a subtraction!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7F615C9-E9D4-7607-3B3D-0F491F92C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56904"/>
              </p:ext>
            </p:extLst>
          </p:nvPr>
        </p:nvGraphicFramePr>
        <p:xfrm>
          <a:off x="3635375" y="2951163"/>
          <a:ext cx="27924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7F615C9-E9D4-7607-3B3D-0F491F92C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5375" y="2951163"/>
                        <a:ext cx="27924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608824-F87E-5B44-79A6-5407938D8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40720"/>
              </p:ext>
            </p:extLst>
          </p:nvPr>
        </p:nvGraphicFramePr>
        <p:xfrm>
          <a:off x="3967163" y="3865633"/>
          <a:ext cx="473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01520" progId="Equation.DSMT4">
                  <p:embed/>
                </p:oleObj>
              </mc:Choice>
              <mc:Fallback>
                <p:oleObj name="Equation" r:id="rId8" imgW="126720" imgH="101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608824-F87E-5B44-79A6-5407938D8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7163" y="3865633"/>
                        <a:ext cx="4730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4EE292B-2D77-51AA-2374-C441FE7C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48692"/>
              </p:ext>
            </p:extLst>
          </p:nvPr>
        </p:nvGraphicFramePr>
        <p:xfrm>
          <a:off x="5354638" y="3551238"/>
          <a:ext cx="993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4EE292B-2D77-51AA-2374-C441FE7C1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54638" y="3551238"/>
                        <a:ext cx="9937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C086025-1F33-CECD-31D7-6D5F43A2A54D}"/>
              </a:ext>
            </a:extLst>
          </p:cNvPr>
          <p:cNvCxnSpPr>
            <a:cxnSpLocks/>
          </p:cNvCxnSpPr>
          <p:nvPr/>
        </p:nvCxnSpPr>
        <p:spPr>
          <a:xfrm>
            <a:off x="3686481" y="4243458"/>
            <a:ext cx="2821788" cy="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EADF13-53E3-36A0-7255-DE16505BE074}"/>
              </a:ext>
            </a:extLst>
          </p:cNvPr>
          <p:cNvSpPr txBox="1"/>
          <p:nvPr/>
        </p:nvSpPr>
        <p:spPr>
          <a:xfrm>
            <a:off x="354494" y="3109180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he first 3 digits will be 146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CBA7B18-2646-3BAB-57A2-24F0A09F94C9}"/>
              </a:ext>
            </a:extLst>
          </p:cNvPr>
          <p:cNvCxnSpPr/>
          <p:nvPr/>
        </p:nvCxnSpPr>
        <p:spPr>
          <a:xfrm>
            <a:off x="4304421" y="3611581"/>
            <a:ext cx="0" cy="7905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1120A92-CACE-115C-A68E-9C7F0E87C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99049"/>
              </p:ext>
            </p:extLst>
          </p:nvPr>
        </p:nvGraphicFramePr>
        <p:xfrm>
          <a:off x="3736395" y="4322781"/>
          <a:ext cx="946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1120A92-CACE-115C-A68E-9C7F0E87C9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6395" y="4322781"/>
                        <a:ext cx="9461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A2E550A-26A8-E405-B089-615A80EACE49}"/>
              </a:ext>
            </a:extLst>
          </p:cNvPr>
          <p:cNvSpPr txBox="1"/>
          <p:nvPr/>
        </p:nvSpPr>
        <p:spPr>
          <a:xfrm>
            <a:off x="209605" y="4006869"/>
            <a:ext cx="330916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here are two extra “0” that becomes  9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0B02E9-F638-22ED-B735-3FC5D61CED36}"/>
              </a:ext>
            </a:extLst>
          </p:cNvPr>
          <p:cNvCxnSpPr/>
          <p:nvPr/>
        </p:nvCxnSpPr>
        <p:spPr>
          <a:xfrm>
            <a:off x="5013518" y="3662985"/>
            <a:ext cx="0" cy="7905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12334B5-FD66-B51E-DE0A-5ED1ABCA7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52068"/>
              </p:ext>
            </p:extLst>
          </p:nvPr>
        </p:nvGraphicFramePr>
        <p:xfrm>
          <a:off x="4646613" y="4352925"/>
          <a:ext cx="7127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12334B5-FD66-B51E-DE0A-5ED1ABCA7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6613" y="4352925"/>
                        <a:ext cx="7127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FDA0F82-5C5C-B18D-62D2-6FAB0CD5865B}"/>
              </a:ext>
            </a:extLst>
          </p:cNvPr>
          <p:cNvSpPr txBox="1"/>
          <p:nvPr/>
        </p:nvSpPr>
        <p:spPr>
          <a:xfrm>
            <a:off x="345421" y="5004217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he last 3 digits will be 1000 - 147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923E300-B5A8-76CA-AC95-9A66EE077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94868"/>
              </p:ext>
            </p:extLst>
          </p:nvPr>
        </p:nvGraphicFramePr>
        <p:xfrm>
          <a:off x="5369754" y="4352925"/>
          <a:ext cx="993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923E300-B5A8-76CA-AC95-9A66EE077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69754" y="4352925"/>
                        <a:ext cx="9937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7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33460DD-D9AA-7A4D-BFE4-89A2F44B4A41}"/>
              </a:ext>
            </a:extLst>
          </p:cNvPr>
          <p:cNvSpPr txBox="1">
            <a:spLocks/>
          </p:cNvSpPr>
          <p:nvPr/>
        </p:nvSpPr>
        <p:spPr>
          <a:xfrm>
            <a:off x="218659" y="255592"/>
            <a:ext cx="11396870" cy="7571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ppose you have less “zeroes” to multiply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1929C0-5A3F-A13F-9FDC-8AA641629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98703"/>
              </p:ext>
            </p:extLst>
          </p:nvPr>
        </p:nvGraphicFramePr>
        <p:xfrm>
          <a:off x="5018779" y="1546225"/>
          <a:ext cx="28384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177480" progId="Equation.DSMT4">
                  <p:embed/>
                </p:oleObj>
              </mc:Choice>
              <mc:Fallback>
                <p:oleObj name="Equation" r:id="rId2" imgW="7617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1929C0-5A3F-A13F-9FDC-8AA6416295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8779" y="1546225"/>
                        <a:ext cx="283845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D4F631-B497-1BB4-0F7C-0D41B5BAF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314161"/>
              </p:ext>
            </p:extLst>
          </p:nvPr>
        </p:nvGraphicFramePr>
        <p:xfrm>
          <a:off x="4971154" y="2051050"/>
          <a:ext cx="430688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D4F631-B497-1BB4-0F7C-0D41B5BAF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1154" y="2051050"/>
                        <a:ext cx="4306887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2A75F07-3F17-C753-0CF0-BCB4A5773AE2}"/>
              </a:ext>
            </a:extLst>
          </p:cNvPr>
          <p:cNvSpPr txBox="1"/>
          <p:nvPr/>
        </p:nvSpPr>
        <p:spPr>
          <a:xfrm>
            <a:off x="323197" y="959213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urn this into a subtraction!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F229D5-55ED-D267-5A4F-CD4E0E66A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01540"/>
              </p:ext>
            </p:extLst>
          </p:nvPr>
        </p:nvGraphicFramePr>
        <p:xfrm>
          <a:off x="4718741" y="2951163"/>
          <a:ext cx="27924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F229D5-55ED-D267-5A4F-CD4E0E66AF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8741" y="2951163"/>
                        <a:ext cx="27924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83C2E13-2DAC-A32D-4874-0898C0DF1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276196"/>
              </p:ext>
            </p:extLst>
          </p:nvPr>
        </p:nvGraphicFramePr>
        <p:xfrm>
          <a:off x="5050529" y="3865633"/>
          <a:ext cx="473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01520" progId="Equation.DSMT4">
                  <p:embed/>
                </p:oleObj>
              </mc:Choice>
              <mc:Fallback>
                <p:oleObj name="Equation" r:id="rId8" imgW="126720" imgH="101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83C2E13-2DAC-A32D-4874-0898C0DF1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0529" y="3865633"/>
                        <a:ext cx="4730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3AC6BBA-1392-4ED7-220B-0132098F8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02777"/>
              </p:ext>
            </p:extLst>
          </p:nvPr>
        </p:nvGraphicFramePr>
        <p:xfrm>
          <a:off x="5790304" y="3547303"/>
          <a:ext cx="17510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3AC6BBA-1392-4ED7-220B-0132098F8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0304" y="3547303"/>
                        <a:ext cx="1751012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AD543D1-2469-6B9B-74DE-1D8A84FBD925}"/>
              </a:ext>
            </a:extLst>
          </p:cNvPr>
          <p:cNvCxnSpPr>
            <a:cxnSpLocks/>
          </p:cNvCxnSpPr>
          <p:nvPr/>
        </p:nvCxnSpPr>
        <p:spPr>
          <a:xfrm>
            <a:off x="4769847" y="4243458"/>
            <a:ext cx="2821788" cy="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A7E58C2-E008-A0AB-F121-7FAC68215D37}"/>
              </a:ext>
            </a:extLst>
          </p:cNvPr>
          <p:cNvSpPr txBox="1"/>
          <p:nvPr/>
        </p:nvSpPr>
        <p:spPr>
          <a:xfrm>
            <a:off x="203199" y="2117814"/>
            <a:ext cx="451554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he first 3 digits will be 253 b/c you don’t need to borrow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DDEE062-CCC4-F5C0-6970-B10990908A93}"/>
              </a:ext>
            </a:extLst>
          </p:cNvPr>
          <p:cNvCxnSpPr/>
          <p:nvPr/>
        </p:nvCxnSpPr>
        <p:spPr>
          <a:xfrm>
            <a:off x="5395173" y="3688752"/>
            <a:ext cx="0" cy="7905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0A2139-B6A9-8E4E-7454-64E762A5C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5910"/>
              </p:ext>
            </p:extLst>
          </p:nvPr>
        </p:nvGraphicFramePr>
        <p:xfrm>
          <a:off x="4768072" y="4352397"/>
          <a:ext cx="993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177480" progId="Equation.DSMT4">
                  <p:embed/>
                </p:oleObj>
              </mc:Choice>
              <mc:Fallback>
                <p:oleObj name="Equation" r:id="rId12" imgW="266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0A2139-B6A9-8E4E-7454-64E762A5C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8072" y="4352397"/>
                        <a:ext cx="9937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944A8C4-CE36-CCDB-194E-568233E4FCA0}"/>
              </a:ext>
            </a:extLst>
          </p:cNvPr>
          <p:cNvSpPr txBox="1"/>
          <p:nvPr/>
        </p:nvSpPr>
        <p:spPr>
          <a:xfrm>
            <a:off x="349080" y="3061293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here are NO extra zeroes!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8ADBBEA-CD8E-ED93-835A-2207F7C28A60}"/>
              </a:ext>
            </a:extLst>
          </p:cNvPr>
          <p:cNvCxnSpPr/>
          <p:nvPr/>
        </p:nvCxnSpPr>
        <p:spPr>
          <a:xfrm>
            <a:off x="6176398" y="3637763"/>
            <a:ext cx="0" cy="7905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E08DE1D-C7E3-82EA-5DAB-152919E9C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0506"/>
              </p:ext>
            </p:extLst>
          </p:nvPr>
        </p:nvGraphicFramePr>
        <p:xfrm>
          <a:off x="5818213" y="4352397"/>
          <a:ext cx="663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E08DE1D-C7E3-82EA-5DAB-152919E9C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18213" y="4352397"/>
                        <a:ext cx="6635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C6AB093-5C04-BD45-C680-816931EE9AD1}"/>
              </a:ext>
            </a:extLst>
          </p:cNvPr>
          <p:cNvSpPr txBox="1"/>
          <p:nvPr/>
        </p:nvSpPr>
        <p:spPr>
          <a:xfrm>
            <a:off x="454751" y="5055918"/>
            <a:ext cx="3200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The last 3 digits will be 1000 - 341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8A40F4B-867C-9367-961E-920D655A3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43335"/>
              </p:ext>
            </p:extLst>
          </p:nvPr>
        </p:nvGraphicFramePr>
        <p:xfrm>
          <a:off x="6520622" y="4319656"/>
          <a:ext cx="1041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A40F4B-867C-9367-961E-920D655A3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20622" y="4319656"/>
                        <a:ext cx="1041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977CC4C-41CD-AC65-23EB-53187FB66A30}"/>
              </a:ext>
            </a:extLst>
          </p:cNvPr>
          <p:cNvSpPr txBox="1"/>
          <p:nvPr/>
        </p:nvSpPr>
        <p:spPr>
          <a:xfrm>
            <a:off x="402090" y="3979009"/>
            <a:ext cx="37127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</a:rPr>
              <a:t>So borrow from the 41, so subtract: 40 - 25</a:t>
            </a:r>
          </a:p>
        </p:txBody>
      </p:sp>
    </p:spTree>
    <p:extLst>
      <p:ext uri="{BB962C8B-B14F-4D97-AF65-F5344CB8AC3E}">
        <p14:creationId xmlns:p14="http://schemas.microsoft.com/office/powerpoint/2010/main" val="127712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  <p:bldP spid="18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" y="9427"/>
            <a:ext cx="11182350" cy="639762"/>
          </a:xfrm>
        </p:spPr>
        <p:txBody>
          <a:bodyPr>
            <a:noAutofit/>
          </a:bodyPr>
          <a:lstStyle/>
          <a:p>
            <a:r>
              <a:rPr lang="en-CA" sz="2400" dirty="0"/>
              <a:t>Practice: Multiply the following and indicate the strategies use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40244"/>
              </p:ext>
            </p:extLst>
          </p:nvPr>
        </p:nvGraphicFramePr>
        <p:xfrm>
          <a:off x="539754" y="969965"/>
          <a:ext cx="1290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4" y="969965"/>
                        <a:ext cx="1290637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5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679228-9ABA-4B8D-81D4-FFB2D9835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2101"/>
              </p:ext>
            </p:extLst>
          </p:nvPr>
        </p:nvGraphicFramePr>
        <p:xfrm>
          <a:off x="4692653" y="969840"/>
          <a:ext cx="1385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679228-9ABA-4B8D-81D4-FFB2D9835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3" y="969840"/>
                        <a:ext cx="1385887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B0D640-5625-43FA-B28E-0EEA51794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688722"/>
              </p:ext>
            </p:extLst>
          </p:nvPr>
        </p:nvGraphicFramePr>
        <p:xfrm>
          <a:off x="8770937" y="914400"/>
          <a:ext cx="1544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7B0D640-5625-43FA-B28E-0EEA51794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937" y="914400"/>
                        <a:ext cx="1544638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B2B442-10F9-4D71-B2D2-88F99D3B7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02385"/>
              </p:ext>
            </p:extLst>
          </p:nvPr>
        </p:nvGraphicFramePr>
        <p:xfrm>
          <a:off x="430213" y="2722565"/>
          <a:ext cx="1511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1B2B442-10F9-4D71-B2D2-88F99D3B7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722565"/>
                        <a:ext cx="151130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4FDCC76-0342-4447-B3FA-1349CF428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56475"/>
              </p:ext>
            </p:extLst>
          </p:nvPr>
        </p:nvGraphicFramePr>
        <p:xfrm>
          <a:off x="4616450" y="2722566"/>
          <a:ext cx="1922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4FDCC76-0342-4447-B3FA-1349CF428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722566"/>
                        <a:ext cx="1922462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C5C1C94-3602-42E7-A78B-E070B4825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56867"/>
              </p:ext>
            </p:extLst>
          </p:nvPr>
        </p:nvGraphicFramePr>
        <p:xfrm>
          <a:off x="8715378" y="2644726"/>
          <a:ext cx="2017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C5C1C94-3602-42E7-A78B-E070B4825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8" y="2644726"/>
                        <a:ext cx="2017713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BCCD336-A362-435D-BBB9-98DA4AE7C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10238"/>
              </p:ext>
            </p:extLst>
          </p:nvPr>
        </p:nvGraphicFramePr>
        <p:xfrm>
          <a:off x="430213" y="4475165"/>
          <a:ext cx="1511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203040" progId="Equation.DSMT4">
                  <p:embed/>
                </p:oleObj>
              </mc:Choice>
              <mc:Fallback>
                <p:oleObj name="Equation" r:id="rId16" imgW="6094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BCCD336-A362-435D-BBB9-98DA4AE7C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475165"/>
                        <a:ext cx="151130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9B8EEA-3E92-4500-BB3B-175384858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97195"/>
              </p:ext>
            </p:extLst>
          </p:nvPr>
        </p:nvGraphicFramePr>
        <p:xfrm>
          <a:off x="4584703" y="4475166"/>
          <a:ext cx="19859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F9B8EEA-3E92-4500-BB3B-175384858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3" y="4475166"/>
                        <a:ext cx="1985963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488BF53-AAA9-41C3-B3C4-287F5E762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51728"/>
              </p:ext>
            </p:extLst>
          </p:nvPr>
        </p:nvGraphicFramePr>
        <p:xfrm>
          <a:off x="8767765" y="4419600"/>
          <a:ext cx="20812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8080" imgH="203040" progId="Equation.DSMT4">
                  <p:embed/>
                </p:oleObj>
              </mc:Choice>
              <mc:Fallback>
                <p:oleObj name="Equation" r:id="rId20" imgW="8380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488BF53-AAA9-41C3-B3C4-287F5E762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765" y="4419600"/>
                        <a:ext cx="2081213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44528-AAEF-D40A-C260-45B4B86078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072" y="274638"/>
            <a:ext cx="10189328" cy="639762"/>
          </a:xfrm>
        </p:spPr>
        <p:txBody>
          <a:bodyPr/>
          <a:lstStyle/>
          <a:p>
            <a:r>
              <a:rPr lang="en-US" dirty="0"/>
              <a:t>II) Multiply by Breaking Numbers Dow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E0C38A-5A05-3D2E-3846-8A2B365462C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9661" y="930893"/>
            <a:ext cx="10872248" cy="1133573"/>
          </a:xfrm>
        </p:spPr>
        <p:txBody>
          <a:bodyPr/>
          <a:lstStyle/>
          <a:p>
            <a:r>
              <a:rPr lang="en-US" dirty="0"/>
              <a:t>Guideline #1: every “2” should be paired with a “5” b/c 5 x 2 = 10, so when you multiply by 10, you just add a zero at the en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8AE1F1-2A71-63B9-292F-6E30AB589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51500"/>
              </p:ext>
            </p:extLst>
          </p:nvPr>
        </p:nvGraphicFramePr>
        <p:xfrm>
          <a:off x="377072" y="4168464"/>
          <a:ext cx="2380026" cy="70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040" progId="Equation.DSMT4">
                  <p:embed/>
                </p:oleObj>
              </mc:Choice>
              <mc:Fallback>
                <p:oleObj name="Equation" r:id="rId2" imgW="685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8AE1F1-2A71-63B9-292F-6E30AB5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072" y="4168464"/>
                        <a:ext cx="2380026" cy="70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33AB13B-3CE3-B680-260C-8B6CEC174870}"/>
              </a:ext>
            </a:extLst>
          </p:cNvPr>
          <p:cNvSpPr txBox="1"/>
          <p:nvPr/>
        </p:nvSpPr>
        <p:spPr>
          <a:xfrm>
            <a:off x="2367465" y="5075897"/>
            <a:ext cx="3104271" cy="769441"/>
          </a:xfrm>
          <a:prstGeom prst="rect">
            <a:avLst/>
          </a:prstGeom>
          <a:solidFill>
            <a:schemeClr val="bg1">
              <a:alpha val="3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Pair the 5 with the 2 and the 3 with the 7</a:t>
            </a: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A8ED825-9AD3-EF30-323B-42708767F9D1}"/>
              </a:ext>
            </a:extLst>
          </p:cNvPr>
          <p:cNvSpPr/>
          <p:nvPr/>
        </p:nvSpPr>
        <p:spPr>
          <a:xfrm>
            <a:off x="575035" y="3742168"/>
            <a:ext cx="1960775" cy="518747"/>
          </a:xfrm>
          <a:custGeom>
            <a:avLst/>
            <a:gdLst>
              <a:gd name="connsiteX0" fmla="*/ 0 w 1960775"/>
              <a:gd name="connsiteY0" fmla="*/ 462187 h 518747"/>
              <a:gd name="connsiteX1" fmla="*/ 914400 w 1960775"/>
              <a:gd name="connsiteY1" fmla="*/ 273 h 518747"/>
              <a:gd name="connsiteX2" fmla="*/ 1960775 w 1960775"/>
              <a:gd name="connsiteY2" fmla="*/ 518747 h 518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0775" h="518747">
                <a:moveTo>
                  <a:pt x="0" y="462187"/>
                </a:moveTo>
                <a:cubicBezTo>
                  <a:pt x="293802" y="226516"/>
                  <a:pt x="587604" y="-9154"/>
                  <a:pt x="914400" y="273"/>
                </a:cubicBezTo>
                <a:cubicBezTo>
                  <a:pt x="1241196" y="9700"/>
                  <a:pt x="1600985" y="264223"/>
                  <a:pt x="1960775" y="51874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1ABB124-DE16-9199-326E-6D5C0D785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377"/>
              </p:ext>
            </p:extLst>
          </p:nvPr>
        </p:nvGraphicFramePr>
        <p:xfrm>
          <a:off x="377072" y="4796712"/>
          <a:ext cx="14097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1ABB124-DE16-9199-326E-6D5C0D785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72" y="4796712"/>
                        <a:ext cx="14097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1713CC9-2E3E-1FA5-5D90-82D3C731F968}"/>
              </a:ext>
            </a:extLst>
          </p:cNvPr>
          <p:cNvSpPr/>
          <p:nvPr/>
        </p:nvSpPr>
        <p:spPr>
          <a:xfrm>
            <a:off x="1213309" y="3872204"/>
            <a:ext cx="700332" cy="406923"/>
          </a:xfrm>
          <a:custGeom>
            <a:avLst/>
            <a:gdLst>
              <a:gd name="connsiteX0" fmla="*/ 0 w 1960775"/>
              <a:gd name="connsiteY0" fmla="*/ 462187 h 518747"/>
              <a:gd name="connsiteX1" fmla="*/ 914400 w 1960775"/>
              <a:gd name="connsiteY1" fmla="*/ 273 h 518747"/>
              <a:gd name="connsiteX2" fmla="*/ 1960775 w 1960775"/>
              <a:gd name="connsiteY2" fmla="*/ 518747 h 518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0775" h="518747">
                <a:moveTo>
                  <a:pt x="0" y="462187"/>
                </a:moveTo>
                <a:cubicBezTo>
                  <a:pt x="293802" y="226516"/>
                  <a:pt x="587604" y="-9154"/>
                  <a:pt x="914400" y="273"/>
                </a:cubicBezTo>
                <a:cubicBezTo>
                  <a:pt x="1241196" y="9700"/>
                  <a:pt x="1600985" y="264223"/>
                  <a:pt x="1960775" y="51874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D4040EE-2601-4FD3-3FF3-6D55B746C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06280"/>
              </p:ext>
            </p:extLst>
          </p:nvPr>
        </p:nvGraphicFramePr>
        <p:xfrm>
          <a:off x="1730375" y="4778500"/>
          <a:ext cx="6604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D4040EE-2601-4FD3-3FF3-6D55B746C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0375" y="4778500"/>
                        <a:ext cx="660400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FE1C1F-DA89-BBF7-5EFC-3802A8A99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24671"/>
              </p:ext>
            </p:extLst>
          </p:nvPr>
        </p:nvGraphicFramePr>
        <p:xfrm>
          <a:off x="356713" y="5409454"/>
          <a:ext cx="1365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AFE1C1F-DA89-BBF7-5EFC-3802A8A99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713" y="5409454"/>
                        <a:ext cx="13652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D13809E-7107-CCAB-65B4-590F65BE53D8}"/>
              </a:ext>
            </a:extLst>
          </p:cNvPr>
          <p:cNvSpPr txBox="1">
            <a:spLocks/>
          </p:cNvSpPr>
          <p:nvPr/>
        </p:nvSpPr>
        <p:spPr>
          <a:xfrm>
            <a:off x="252951" y="1790304"/>
            <a:ext cx="10872248" cy="113357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uideline #2: When multiplying by 11, use the “SHIFTING” Method! So always multiply with 11 LAST!!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1F56B74-E694-22C6-1210-B32FAB73F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85782"/>
              </p:ext>
            </p:extLst>
          </p:nvPr>
        </p:nvGraphicFramePr>
        <p:xfrm>
          <a:off x="5428284" y="4117975"/>
          <a:ext cx="2159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177480" progId="Equation.DSMT4">
                  <p:embed/>
                </p:oleObj>
              </mc:Choice>
              <mc:Fallback>
                <p:oleObj name="Equation" r:id="rId10" imgW="6220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1F56B74-E694-22C6-1210-B32FAB73F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8284" y="4117975"/>
                        <a:ext cx="21590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5694173-35C2-83D5-FCD1-70BDDD0E2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27169"/>
              </p:ext>
            </p:extLst>
          </p:nvPr>
        </p:nvGraphicFramePr>
        <p:xfrm>
          <a:off x="7852643" y="4071859"/>
          <a:ext cx="14525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30120" progId="Equation.DSMT4">
                  <p:embed/>
                </p:oleObj>
              </mc:Choice>
              <mc:Fallback>
                <p:oleObj name="Equation" r:id="rId12" imgW="419040" imgH="3301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5694173-35C2-83D5-FCD1-70BDDD0E2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52643" y="4071859"/>
                        <a:ext cx="145256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79EB051-DBDB-8C71-D968-B76A128FB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43331"/>
              </p:ext>
            </p:extLst>
          </p:nvPr>
        </p:nvGraphicFramePr>
        <p:xfrm>
          <a:off x="8171831" y="4637107"/>
          <a:ext cx="11445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79EB051-DBDB-8C71-D968-B76A128FB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71831" y="4637107"/>
                        <a:ext cx="1144587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393A481-7648-EA50-95AE-C1906A1D2078}"/>
              </a:ext>
            </a:extLst>
          </p:cNvPr>
          <p:cNvSpPr txBox="1"/>
          <p:nvPr/>
        </p:nvSpPr>
        <p:spPr>
          <a:xfrm>
            <a:off x="9381469" y="4335246"/>
            <a:ext cx="2304644" cy="1446550"/>
          </a:xfrm>
          <a:prstGeom prst="rect">
            <a:avLst/>
          </a:prstGeom>
          <a:solidFill>
            <a:schemeClr val="bg1">
              <a:alpha val="3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Shift the number to the left by adding a zero!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FAEDB71-C46D-9734-EA55-848A4BFCFA0E}"/>
              </a:ext>
            </a:extLst>
          </p:cNvPr>
          <p:cNvCxnSpPr/>
          <p:nvPr/>
        </p:nvCxnSpPr>
        <p:spPr>
          <a:xfrm>
            <a:off x="7946796" y="5254644"/>
            <a:ext cx="143467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92EE5FA-07AD-E72F-3BCC-5F93F656C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05377"/>
              </p:ext>
            </p:extLst>
          </p:nvPr>
        </p:nvGraphicFramePr>
        <p:xfrm>
          <a:off x="8171831" y="5262830"/>
          <a:ext cx="11445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92EE5FA-07AD-E72F-3BCC-5F93F656C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71831" y="5262830"/>
                        <a:ext cx="1144587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3EBF6ED7-172D-9324-38BA-D679B41BA88D}"/>
              </a:ext>
            </a:extLst>
          </p:cNvPr>
          <p:cNvSpPr txBox="1">
            <a:spLocks/>
          </p:cNvSpPr>
          <p:nvPr/>
        </p:nvSpPr>
        <p:spPr>
          <a:xfrm>
            <a:off x="263949" y="2602581"/>
            <a:ext cx="10872248" cy="113357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uideline #3: If you have more ‘2” than “5”, multiply the 2’s at the end by “doubling” your value</a:t>
            </a:r>
          </a:p>
        </p:txBody>
      </p:sp>
    </p:spTree>
    <p:extLst>
      <p:ext uri="{BB962C8B-B14F-4D97-AF65-F5344CB8AC3E}">
        <p14:creationId xmlns:p14="http://schemas.microsoft.com/office/powerpoint/2010/main" val="213435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2" grpId="0"/>
      <p:bldP spid="16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D4F584-D544-D44F-630F-8A827ADF2E7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5392" y="252167"/>
            <a:ext cx="11353015" cy="963891"/>
          </a:xfrm>
        </p:spPr>
        <p:txBody>
          <a:bodyPr/>
          <a:lstStyle/>
          <a:p>
            <a:r>
              <a:rPr lang="en-US" dirty="0"/>
              <a:t>When multiplying large numbers together, break them into factors that are easier to work with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38513C7-4D3E-999E-170C-76EE5EBB6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55582"/>
              </p:ext>
            </p:extLst>
          </p:nvPr>
        </p:nvGraphicFramePr>
        <p:xfrm>
          <a:off x="4622855" y="1149350"/>
          <a:ext cx="24780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77480" progId="Equation.DSMT4">
                  <p:embed/>
                </p:oleObj>
              </mc:Choice>
              <mc:Fallback>
                <p:oleObj name="Equation" r:id="rId2" imgW="45720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38513C7-4D3E-999E-170C-76EE5EBB6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22855" y="1149350"/>
                        <a:ext cx="2478087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E08FE5A-E5D3-5474-2A0B-2E56EFEE926E}"/>
              </a:ext>
            </a:extLst>
          </p:cNvPr>
          <p:cNvSpPr txBox="1"/>
          <p:nvPr/>
        </p:nvSpPr>
        <p:spPr>
          <a:xfrm>
            <a:off x="185392" y="1343522"/>
            <a:ext cx="3357060" cy="769441"/>
          </a:xfrm>
          <a:prstGeom prst="rect">
            <a:avLst/>
          </a:prstGeom>
          <a:solidFill>
            <a:schemeClr val="bg1">
              <a:alpha val="3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Look for factors of 2 and 5 from each numbe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B24EC2-1C32-A6C4-CEDB-C8726DC8C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41572"/>
              </p:ext>
            </p:extLst>
          </p:nvPr>
        </p:nvGraphicFramePr>
        <p:xfrm>
          <a:off x="3452813" y="1979613"/>
          <a:ext cx="23399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B24EC2-1C32-A6C4-CEDB-C8726DC8C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2813" y="1979613"/>
                        <a:ext cx="2339975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11F96A-C616-821A-629A-36858DF2E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72955"/>
              </p:ext>
            </p:extLst>
          </p:nvPr>
        </p:nvGraphicFramePr>
        <p:xfrm>
          <a:off x="5646739" y="1979613"/>
          <a:ext cx="2820988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53800" progId="Equation.DSMT4">
                  <p:embed/>
                </p:oleObj>
              </mc:Choice>
              <mc:Fallback>
                <p:oleObj name="Equation" r:id="rId6" imgW="520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B11F96A-C616-821A-629A-36858DF2E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6739" y="1979613"/>
                        <a:ext cx="2820988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DC67BD1-8761-D64A-C75F-2D4935E6F912}"/>
              </a:ext>
            </a:extLst>
          </p:cNvPr>
          <p:cNvSpPr txBox="1"/>
          <p:nvPr/>
        </p:nvSpPr>
        <p:spPr>
          <a:xfrm>
            <a:off x="185392" y="2220616"/>
            <a:ext cx="3357060" cy="430887"/>
          </a:xfrm>
          <a:prstGeom prst="rect">
            <a:avLst/>
          </a:prstGeom>
          <a:solidFill>
            <a:schemeClr val="bg1">
              <a:alpha val="3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2 x 5 = 1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EE8A0F-BAA3-58C9-5A28-6FD4A157EE07}"/>
              </a:ext>
            </a:extLst>
          </p:cNvPr>
          <p:cNvSpPr txBox="1"/>
          <p:nvPr/>
        </p:nvSpPr>
        <p:spPr>
          <a:xfrm>
            <a:off x="140573" y="2667794"/>
            <a:ext cx="3357060" cy="430887"/>
          </a:xfrm>
          <a:prstGeom prst="rect">
            <a:avLst/>
          </a:prstGeom>
          <a:solidFill>
            <a:schemeClr val="bg1">
              <a:alpha val="3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4 x 5 = 20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85D569F-23A9-534A-19AB-78E726FC3CAF}"/>
              </a:ext>
            </a:extLst>
          </p:cNvPr>
          <p:cNvCxnSpPr/>
          <p:nvPr/>
        </p:nvCxnSpPr>
        <p:spPr>
          <a:xfrm>
            <a:off x="4101951" y="3009900"/>
            <a:ext cx="0" cy="7905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211A3F1-32C6-83F4-FC6A-EBB313A5FE35}"/>
              </a:ext>
            </a:extLst>
          </p:cNvPr>
          <p:cNvCxnSpPr>
            <a:cxnSpLocks/>
          </p:cNvCxnSpPr>
          <p:nvPr/>
        </p:nvCxnSpPr>
        <p:spPr>
          <a:xfrm flipH="1">
            <a:off x="4338084" y="2883237"/>
            <a:ext cx="2360428" cy="816893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AC7EC2-3C85-A2C9-4C7C-9F5600620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26915"/>
              </p:ext>
            </p:extLst>
          </p:nvPr>
        </p:nvGraphicFramePr>
        <p:xfrm>
          <a:off x="3655828" y="3644443"/>
          <a:ext cx="15827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AC7EC2-3C85-A2C9-4C7C-9F56006205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5828" y="3644443"/>
                        <a:ext cx="1582738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BCD2ABD-1AB9-635B-6ECB-C0E72ECC2777}"/>
              </a:ext>
            </a:extLst>
          </p:cNvPr>
          <p:cNvCxnSpPr>
            <a:cxnSpLocks/>
          </p:cNvCxnSpPr>
          <p:nvPr/>
        </p:nvCxnSpPr>
        <p:spPr>
          <a:xfrm flipH="1">
            <a:off x="6422065" y="2954213"/>
            <a:ext cx="1375237" cy="7905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D83902-97D2-ED99-65F4-70A6119E162A}"/>
              </a:ext>
            </a:extLst>
          </p:cNvPr>
          <p:cNvCxnSpPr>
            <a:cxnSpLocks/>
          </p:cNvCxnSpPr>
          <p:nvPr/>
        </p:nvCxnSpPr>
        <p:spPr>
          <a:xfrm>
            <a:off x="5125836" y="2991294"/>
            <a:ext cx="1080403" cy="7534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719F0E8-BC9D-2273-B68A-C3A4DE0F0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964"/>
              </p:ext>
            </p:extLst>
          </p:nvPr>
        </p:nvGraphicFramePr>
        <p:xfrm>
          <a:off x="5596787" y="3644442"/>
          <a:ext cx="11017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719F0E8-BC9D-2273-B68A-C3A4DE0F0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6787" y="3644442"/>
                        <a:ext cx="1101725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BF3C54D-2134-1612-3B05-C252530FCB07}"/>
              </a:ext>
            </a:extLst>
          </p:cNvPr>
          <p:cNvSpPr txBox="1"/>
          <p:nvPr/>
        </p:nvSpPr>
        <p:spPr>
          <a:xfrm>
            <a:off x="95753" y="3401485"/>
            <a:ext cx="3357060" cy="1107996"/>
          </a:xfrm>
          <a:prstGeom prst="rect">
            <a:avLst/>
          </a:prstGeom>
          <a:solidFill>
            <a:schemeClr val="bg1">
              <a:alpha val="3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When multiplying 10, 20, 30…. Always add a zero and the back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BF76678-B295-54A2-B7A4-DCA6DFEAE568}"/>
              </a:ext>
            </a:extLst>
          </p:cNvPr>
          <p:cNvSpPr txBox="1"/>
          <p:nvPr/>
        </p:nvSpPr>
        <p:spPr>
          <a:xfrm>
            <a:off x="140573" y="4509481"/>
            <a:ext cx="3357060" cy="1107996"/>
          </a:xfrm>
          <a:prstGeom prst="rect">
            <a:avLst/>
          </a:prstGeom>
          <a:solidFill>
            <a:schemeClr val="bg1">
              <a:alpha val="3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When multiplying 20, double the value after adding a zero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B55DB9E-66C1-A9D5-8D8B-407BD7ECF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73171"/>
              </p:ext>
            </p:extLst>
          </p:nvPr>
        </p:nvGraphicFramePr>
        <p:xfrm>
          <a:off x="3763316" y="4472892"/>
          <a:ext cx="35099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177480" progId="Equation.DSMT4">
                  <p:embed/>
                </p:oleObj>
              </mc:Choice>
              <mc:Fallback>
                <p:oleObj name="Equation" r:id="rId12" imgW="6476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B55DB9E-66C1-A9D5-8D8B-407BD7ECF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316" y="4472892"/>
                        <a:ext cx="3509963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123D118-3564-045E-451E-90B19C525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49114"/>
              </p:ext>
            </p:extLst>
          </p:nvPr>
        </p:nvGraphicFramePr>
        <p:xfrm>
          <a:off x="3798002" y="5372272"/>
          <a:ext cx="24082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123D118-3564-045E-451E-90B19C525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8002" y="5372272"/>
                        <a:ext cx="2408237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8282931-984B-AE3E-9312-36899C504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35483"/>
              </p:ext>
            </p:extLst>
          </p:nvPr>
        </p:nvGraphicFramePr>
        <p:xfrm>
          <a:off x="6156085" y="5316585"/>
          <a:ext cx="21336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8282931-984B-AE3E-9312-36899C504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56085" y="5316585"/>
                        <a:ext cx="213360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60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21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780DF7-4B2D-9B27-15FD-8264B9DC5C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6700" y="228600"/>
            <a:ext cx="6800850" cy="6191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multiply the following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7C1D40-64F2-1885-E964-987544316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74055"/>
              </p:ext>
            </p:extLst>
          </p:nvPr>
        </p:nvGraphicFramePr>
        <p:xfrm>
          <a:off x="430213" y="969963"/>
          <a:ext cx="1511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03040" progId="Equation.DSMT4">
                  <p:embed/>
                </p:oleObj>
              </mc:Choice>
              <mc:Fallback>
                <p:oleObj name="Equation" r:id="rId2" imgW="609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7C1D40-64F2-1885-E964-987544316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969963"/>
                        <a:ext cx="1511300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7AEDA9-4134-CAEF-13FD-A5B116823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88301"/>
              </p:ext>
            </p:extLst>
          </p:nvPr>
        </p:nvGraphicFramePr>
        <p:xfrm>
          <a:off x="4646613" y="969963"/>
          <a:ext cx="1479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7AEDA9-4134-CAEF-13FD-A5B116823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969963"/>
                        <a:ext cx="1479550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83CD49-D88E-4D23-AE58-CAB76740F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81774"/>
              </p:ext>
            </p:extLst>
          </p:nvPr>
        </p:nvGraphicFramePr>
        <p:xfrm>
          <a:off x="8755063" y="914400"/>
          <a:ext cx="1576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E83CD49-D88E-4D23-AE58-CAB76740F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3" y="914400"/>
                        <a:ext cx="1576387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011210-E8AE-5A28-1A80-1630112B0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60787"/>
              </p:ext>
            </p:extLst>
          </p:nvPr>
        </p:nvGraphicFramePr>
        <p:xfrm>
          <a:off x="430213" y="3684590"/>
          <a:ext cx="1511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F011210-E8AE-5A28-1A80-1630112B0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684590"/>
                        <a:ext cx="151130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86E58D-8F77-D9CB-4EC4-E80971E04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15412"/>
              </p:ext>
            </p:extLst>
          </p:nvPr>
        </p:nvGraphicFramePr>
        <p:xfrm>
          <a:off x="4459288" y="3684588"/>
          <a:ext cx="22367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86E58D-8F77-D9CB-4EC4-E80971E04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3684588"/>
                        <a:ext cx="2236787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AFBFBF-B063-1F8B-AC8D-C48FED73A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03540"/>
              </p:ext>
            </p:extLst>
          </p:nvPr>
        </p:nvGraphicFramePr>
        <p:xfrm>
          <a:off x="8468521" y="3606800"/>
          <a:ext cx="2679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AFBFBF-B063-1F8B-AC8D-C48FED73A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521" y="3606800"/>
                        <a:ext cx="267970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312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DE5414-35B0-91D5-78E6-449FD35D918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9575" y="419100"/>
            <a:ext cx="7581900" cy="70485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ow many zeroes will be in the product?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AB9B12-68D6-E224-CCC2-2B6899E83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65350"/>
              </p:ext>
            </p:extLst>
          </p:nvPr>
        </p:nvGraphicFramePr>
        <p:xfrm>
          <a:off x="285223" y="1011238"/>
          <a:ext cx="285802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28600" progId="Equation.DSMT4">
                  <p:embed/>
                </p:oleObj>
              </mc:Choice>
              <mc:Fallback>
                <p:oleObj name="Equation" r:id="rId2" imgW="8380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AB9B12-68D6-E224-CCC2-2B6899E83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223" y="1011238"/>
                        <a:ext cx="2858027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DAD6DA-E0A4-73AF-B5A8-810790AB6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97462"/>
              </p:ext>
            </p:extLst>
          </p:nvPr>
        </p:nvGraphicFramePr>
        <p:xfrm>
          <a:off x="6048375" y="1011238"/>
          <a:ext cx="33337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0DAD6DA-E0A4-73AF-B5A8-810790AB6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8375" y="1011238"/>
                        <a:ext cx="3333750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8B1859-CC57-1125-BA42-C8274AD6F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163"/>
              </p:ext>
            </p:extLst>
          </p:nvPr>
        </p:nvGraphicFramePr>
        <p:xfrm>
          <a:off x="153987" y="3571875"/>
          <a:ext cx="34623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8B1859-CC57-1125-BA42-C8274AD6F9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987" y="3571875"/>
                        <a:ext cx="346233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7057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949" y="228600"/>
            <a:ext cx="11382375" cy="639762"/>
          </a:xfrm>
        </p:spPr>
        <p:txBody>
          <a:bodyPr>
            <a:normAutofit/>
          </a:bodyPr>
          <a:lstStyle/>
          <a:p>
            <a:r>
              <a:rPr lang="en-CA" dirty="0"/>
              <a:t>IV) The Trick of 5’s: SQUARING NUMBERS ending with 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1238250"/>
          <a:ext cx="126546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238250"/>
                        <a:ext cx="1265464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12900" y="19812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98120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12900" y="271145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71145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12900" y="34417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44170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12900" y="417195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17195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12900" y="4916489"/>
          <a:ext cx="1320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164880" progId="Equation.DSMT4">
                  <p:embed/>
                </p:oleObj>
              </mc:Choice>
              <mc:Fallback>
                <p:oleObj name="Equation" r:id="rId13" imgW="59688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16489"/>
                        <a:ext cx="1320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73200" y="5632450"/>
          <a:ext cx="1601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632450"/>
                        <a:ext cx="1601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52750" y="1219200"/>
          <a:ext cx="59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177480" progId="Equation.DSMT4">
                  <p:embed/>
                </p:oleObj>
              </mc:Choice>
              <mc:Fallback>
                <p:oleObj name="Equation" r:id="rId17" imgW="2664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219200"/>
                        <a:ext cx="5905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52750" y="1981200"/>
          <a:ext cx="59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981200"/>
                        <a:ext cx="5905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65450" y="2743200"/>
          <a:ext cx="730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43200"/>
                        <a:ext cx="7302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011488" y="3441700"/>
          <a:ext cx="760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177480" progId="Equation.DSMT4">
                  <p:embed/>
                </p:oleObj>
              </mc:Choice>
              <mc:Fallback>
                <p:oleObj name="Equation" r:id="rId23" imgW="3427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441700"/>
                        <a:ext cx="760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013076" y="4191000"/>
          <a:ext cx="758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6" y="4191000"/>
                        <a:ext cx="758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09901" y="4889500"/>
          <a:ext cx="758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177480" progId="Equation.DSMT4">
                  <p:embed/>
                </p:oleObj>
              </mc:Choice>
              <mc:Fallback>
                <p:oleObj name="Equation" r:id="rId27" imgW="3427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1" y="4889500"/>
                        <a:ext cx="758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100388" y="5651500"/>
          <a:ext cx="900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6080" imgH="177480" progId="Equation.DSMT4">
                  <p:embed/>
                </p:oleObj>
              </mc:Choice>
              <mc:Fallback>
                <p:oleObj name="Equation" r:id="rId29" imgW="40608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651500"/>
                        <a:ext cx="9001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995988" y="1143001"/>
          <a:ext cx="31480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22360" imgH="253800" progId="Equation.DSMT4">
                  <p:embed/>
                </p:oleObj>
              </mc:Choice>
              <mc:Fallback>
                <p:oleObj name="Equation" r:id="rId31" imgW="14223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1143001"/>
                        <a:ext cx="31480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030912" y="1752601"/>
          <a:ext cx="2249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920" imgH="253800" progId="Equation.DSMT4">
                  <p:embed/>
                </p:oleObj>
              </mc:Choice>
              <mc:Fallback>
                <p:oleObj name="Equation" r:id="rId33" imgW="101592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2" y="1752601"/>
                        <a:ext cx="22494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84888" y="2425700"/>
          <a:ext cx="1546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177480" progId="Equation.DSMT4">
                  <p:embed/>
                </p:oleObj>
              </mc:Choice>
              <mc:Fallback>
                <p:oleObj name="Equation" r:id="rId35" imgW="69840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25700"/>
                        <a:ext cx="1546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73774" y="2959100"/>
          <a:ext cx="871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480" imgH="177480" progId="Equation.DSMT4">
                  <p:embed/>
                </p:oleObj>
              </mc:Choice>
              <mc:Fallback>
                <p:oleObj name="Equation" r:id="rId37" imgW="39348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4" y="2959100"/>
                        <a:ext cx="8715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276850" y="1219200"/>
          <a:ext cx="59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66400" imgH="177480" progId="Equation.DSMT4">
                  <p:embed/>
                </p:oleObj>
              </mc:Choice>
              <mc:Fallback>
                <p:oleObj name="Equation" r:id="rId39" imgW="2664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219200"/>
                        <a:ext cx="5905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026151" y="3657601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447560" imgH="253800" progId="Equation.DSMT4">
                  <p:embed/>
                </p:oleObj>
              </mc:Choice>
              <mc:Fallback>
                <p:oleObj name="Equation" r:id="rId41" imgW="144756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1" y="3657601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19801" y="4267201"/>
          <a:ext cx="22780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28520" imgH="253800" progId="Equation.DSMT4">
                  <p:embed/>
                </p:oleObj>
              </mc:Choice>
              <mc:Fallback>
                <p:oleObj name="Equation" r:id="rId43" imgW="1028520" imgH="253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4267201"/>
                        <a:ext cx="22780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019801" y="4940300"/>
          <a:ext cx="1546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98400" imgH="177480" progId="Equation.DSMT4">
                  <p:embed/>
                </p:oleObj>
              </mc:Choice>
              <mc:Fallback>
                <p:oleObj name="Equation" r:id="rId45" imgW="69840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4940300"/>
                        <a:ext cx="1546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062662" y="5473700"/>
          <a:ext cx="871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93480" imgH="177480" progId="Equation.DSMT4">
                  <p:embed/>
                </p:oleObj>
              </mc:Choice>
              <mc:Fallback>
                <p:oleObj name="Equation" r:id="rId47" imgW="39348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2" y="5473700"/>
                        <a:ext cx="8715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334000" y="3733800"/>
          <a:ext cx="59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66400" imgH="177480" progId="Equation.DSMT4">
                  <p:embed/>
                </p:oleObj>
              </mc:Choice>
              <mc:Fallback>
                <p:oleObj name="Equation" r:id="rId49" imgW="26640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33800"/>
                        <a:ext cx="5905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800600" y="1066800"/>
            <a:ext cx="48006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188076" y="1295401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447560" imgH="253800" progId="Equation.DSMT4">
                  <p:embed/>
                </p:oleObj>
              </mc:Choice>
              <mc:Fallback>
                <p:oleObj name="Equation" r:id="rId51" imgW="1447560" imgH="253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6" y="1295401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237289" y="1905001"/>
          <a:ext cx="2276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8520" imgH="253800" progId="Equation.DSMT4">
                  <p:embed/>
                </p:oleObj>
              </mc:Choice>
              <mc:Fallback>
                <p:oleObj name="Equation" r:id="rId53" imgW="102852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9" y="1905001"/>
                        <a:ext cx="2276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234114" y="2578100"/>
          <a:ext cx="1685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61760" imgH="177480" progId="Equation.DSMT4">
                  <p:embed/>
                </p:oleObj>
              </mc:Choice>
              <mc:Fallback>
                <p:oleObj name="Equation" r:id="rId55" imgW="7617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4" y="2578100"/>
                        <a:ext cx="16859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223000" y="3111500"/>
          <a:ext cx="1011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57200" imgH="177480" progId="Equation.DSMT4">
                  <p:embed/>
                </p:oleObj>
              </mc:Choice>
              <mc:Fallback>
                <p:oleObj name="Equation" r:id="rId57" imgW="45720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111500"/>
                        <a:ext cx="10112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426075" y="1371600"/>
          <a:ext cx="730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30120" imgH="177480" progId="Equation.DSMT4">
                  <p:embed/>
                </p:oleObj>
              </mc:Choice>
              <mc:Fallback>
                <p:oleObj name="Equation" r:id="rId59" imgW="33012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1371600"/>
                        <a:ext cx="7302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245226" y="3810001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447560" imgH="253800" progId="Equation.DSMT4">
                  <p:embed/>
                </p:oleObj>
              </mc:Choice>
              <mc:Fallback>
                <p:oleObj name="Equation" r:id="rId61" imgW="144756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6" y="3810001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238876" y="4419601"/>
          <a:ext cx="22780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028520" imgH="253800" progId="Equation.DSMT4">
                  <p:embed/>
                </p:oleObj>
              </mc:Choice>
              <mc:Fallback>
                <p:oleObj name="Equation" r:id="rId63" imgW="102852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4419601"/>
                        <a:ext cx="22780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154738" y="50927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774360" imgH="177480" progId="Equation.DSMT4">
                  <p:embed/>
                </p:oleObj>
              </mc:Choice>
              <mc:Fallback>
                <p:oleObj name="Equation" r:id="rId65" imgW="77436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5092700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97600" y="56261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469800" imgH="177480" progId="Equation.DSMT4">
                  <p:embed/>
                </p:oleObj>
              </mc:Choice>
              <mc:Fallback>
                <p:oleObj name="Equation" r:id="rId67" imgW="46980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626100"/>
                        <a:ext cx="104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468938" y="3886200"/>
          <a:ext cx="760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42720" imgH="177480" progId="Equation.DSMT4">
                  <p:embed/>
                </p:oleObj>
              </mc:Choice>
              <mc:Fallback>
                <p:oleObj name="Equation" r:id="rId69" imgW="342720" imgH="177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886200"/>
                        <a:ext cx="760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800600" y="1028700"/>
            <a:ext cx="48006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188076" y="1257301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447560" imgH="253800" progId="Equation.DSMT4">
                  <p:embed/>
                </p:oleObj>
              </mc:Choice>
              <mc:Fallback>
                <p:oleObj name="Equation" r:id="rId71" imgW="144756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6" y="1257301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6237289" y="1866901"/>
          <a:ext cx="2276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028520" imgH="253800" progId="Equation.DSMT4">
                  <p:embed/>
                </p:oleObj>
              </mc:Choice>
              <mc:Fallback>
                <p:oleObj name="Equation" r:id="rId73" imgW="102852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9" y="1866901"/>
                        <a:ext cx="2276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6221413" y="2540000"/>
          <a:ext cx="1712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774360" imgH="177480" progId="Equation.DSMT4">
                  <p:embed/>
                </p:oleObj>
              </mc:Choice>
              <mc:Fallback>
                <p:oleObj name="Equation" r:id="rId75" imgW="7743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2540000"/>
                        <a:ext cx="17129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6210301" y="3073400"/>
          <a:ext cx="1038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469800" imgH="177480" progId="Equation.DSMT4">
                  <p:embed/>
                </p:oleObj>
              </mc:Choice>
              <mc:Fallback>
                <p:oleObj name="Equation" r:id="rId77" imgW="46980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3073400"/>
                        <a:ext cx="1038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411789" y="1333500"/>
          <a:ext cx="758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342720" imgH="177480" progId="Equation.DSMT4">
                  <p:embed/>
                </p:oleObj>
              </mc:Choice>
              <mc:Fallback>
                <p:oleObj name="Equation" r:id="rId79" imgW="34272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9" y="1333500"/>
                        <a:ext cx="758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245226" y="3771901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447560" imgH="253800" progId="Equation.DSMT4">
                  <p:embed/>
                </p:oleObj>
              </mc:Choice>
              <mc:Fallback>
                <p:oleObj name="Equation" r:id="rId81" imgW="1447560" imgH="2538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6" y="3771901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251576" y="4381501"/>
          <a:ext cx="2251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1015920" imgH="253800" progId="Equation.DSMT4">
                  <p:embed/>
                </p:oleObj>
              </mc:Choice>
              <mc:Fallback>
                <p:oleObj name="Equation" r:id="rId83" imgW="1015920" imgH="25380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6" y="4381501"/>
                        <a:ext cx="22510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154738" y="50546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774360" imgH="177480" progId="Equation.DSMT4">
                  <p:embed/>
                </p:oleObj>
              </mc:Choice>
              <mc:Fallback>
                <p:oleObj name="Equation" r:id="rId85" imgW="77436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5054600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197600" y="55880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469800" imgH="177480" progId="Equation.DSMT4">
                  <p:embed/>
                </p:oleObj>
              </mc:Choice>
              <mc:Fallback>
                <p:oleObj name="Equation" r:id="rId87" imgW="46980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588000"/>
                        <a:ext cx="104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5468938" y="3848100"/>
          <a:ext cx="760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342720" imgH="177480" progId="Equation.DSMT4">
                  <p:embed/>
                </p:oleObj>
              </mc:Choice>
              <mc:Fallback>
                <p:oleObj name="Equation" r:id="rId89" imgW="34272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848100"/>
                        <a:ext cx="760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5003800" y="1028700"/>
            <a:ext cx="48006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421438" y="1257301"/>
          <a:ext cx="34845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1574640" imgH="253800" progId="Equation.DSMT4">
                  <p:embed/>
                </p:oleObj>
              </mc:Choice>
              <mc:Fallback>
                <p:oleObj name="Equation" r:id="rId91" imgW="1574640" imgH="25380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1257301"/>
                        <a:ext cx="34845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400800" y="1866901"/>
          <a:ext cx="25574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1155600" imgH="253800" progId="Equation.DSMT4">
                  <p:embed/>
                </p:oleObj>
              </mc:Choice>
              <mc:Fallback>
                <p:oleObj name="Equation" r:id="rId93" imgW="1155600" imgH="2538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66901"/>
                        <a:ext cx="25574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400800" y="25400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838080" imgH="177480" progId="Equation.DSMT4">
                  <p:embed/>
                </p:oleObj>
              </mc:Choice>
              <mc:Fallback>
                <p:oleObj name="Equation" r:id="rId95" imgW="838080" imgH="1774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40000"/>
                        <a:ext cx="185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400801" y="3187700"/>
          <a:ext cx="1179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533160" imgH="177480" progId="Equation.DSMT4">
                  <p:embed/>
                </p:oleObj>
              </mc:Choice>
              <mc:Fallback>
                <p:oleObj name="Equation" r:id="rId97" imgW="53316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3187700"/>
                        <a:ext cx="1179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5486401" y="1333500"/>
          <a:ext cx="898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406080" imgH="177480" progId="Equation.DSMT4">
                  <p:embed/>
                </p:oleObj>
              </mc:Choice>
              <mc:Fallback>
                <p:oleObj name="Equation" r:id="rId99" imgW="406080" imgH="1774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1333500"/>
                        <a:ext cx="8985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01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9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9D740-10F9-F5CB-A265-C4089B5DE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1879"/>
          </a:xfrm>
        </p:spPr>
        <p:txBody>
          <a:bodyPr/>
          <a:lstStyle/>
          <a:p>
            <a:r>
              <a:rPr lang="en-US" dirty="0"/>
              <a:t>Lesson Overview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EFA2E9-6B32-9295-E25D-B7883726355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1586" y="1072055"/>
            <a:ext cx="9956800" cy="4873752"/>
          </a:xfrm>
        </p:spPr>
        <p:txBody>
          <a:bodyPr/>
          <a:lstStyle/>
          <a:p>
            <a:r>
              <a:rPr lang="en-US" dirty="0"/>
              <a:t>3 Different Ways to Multiply Large Numbers</a:t>
            </a:r>
          </a:p>
          <a:p>
            <a:r>
              <a:rPr lang="en-US" dirty="0"/>
              <a:t>Method 1: Area Model (Length x Width of a Rectangle)</a:t>
            </a:r>
          </a:p>
          <a:p>
            <a:pPr lvl="1"/>
            <a:r>
              <a:rPr lang="en-US" dirty="0"/>
              <a:t>Split numbers into sum of numbers that are multiples of 10</a:t>
            </a:r>
          </a:p>
          <a:p>
            <a:pPr lvl="1"/>
            <a:r>
              <a:rPr lang="en-US" dirty="0" err="1"/>
              <a:t>Ie</a:t>
            </a:r>
            <a:r>
              <a:rPr lang="en-US" dirty="0"/>
              <a:t>: 77 = 70 + 7    or     53 = 50 + 3</a:t>
            </a:r>
          </a:p>
          <a:p>
            <a:pPr lvl="1"/>
            <a:r>
              <a:rPr lang="en-US" dirty="0"/>
              <a:t>Trick with Multiplying by 9’s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Method 2: Decomposing Method (Break it Down and Put it Back)</a:t>
            </a:r>
          </a:p>
          <a:p>
            <a:pPr lvl="1"/>
            <a:r>
              <a:rPr lang="en-US" dirty="0"/>
              <a:t>Look for nice factors to multiply with: 2 , 5 , 11</a:t>
            </a:r>
            <a:br>
              <a:rPr lang="en-US" dirty="0"/>
            </a:br>
            <a:endParaRPr lang="en-US" dirty="0"/>
          </a:p>
          <a:p>
            <a:r>
              <a:rPr lang="en-US" dirty="0"/>
              <a:t>Method 3: Difference of Squares</a:t>
            </a:r>
          </a:p>
          <a:p>
            <a:pPr lvl="1"/>
            <a:r>
              <a:rPr lang="en-US" dirty="0"/>
              <a:t>Quick way to square numbers and multiplying two odd numbers</a:t>
            </a:r>
          </a:p>
        </p:txBody>
      </p:sp>
    </p:spTree>
    <p:extLst>
      <p:ext uri="{BB962C8B-B14F-4D97-AF65-F5344CB8AC3E}">
        <p14:creationId xmlns:p14="http://schemas.microsoft.com/office/powerpoint/2010/main" val="24156721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5" y="274638"/>
            <a:ext cx="9020175" cy="639762"/>
          </a:xfrm>
        </p:spPr>
        <p:txBody>
          <a:bodyPr/>
          <a:lstStyle/>
          <a:p>
            <a:r>
              <a:rPr lang="en-CA" dirty="0"/>
              <a:t>V) Difference of Squar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6225" y="990600"/>
            <a:ext cx="11239499" cy="914400"/>
          </a:xfrm>
        </p:spPr>
        <p:txBody>
          <a:bodyPr/>
          <a:lstStyle/>
          <a:p>
            <a:r>
              <a:rPr lang="en-CA" dirty="0"/>
              <a:t>Suppose we have two squares, there are two ways to find the area between them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981200" y="2133600"/>
            <a:ext cx="2743200" cy="2743200"/>
            <a:chOff x="609600" y="2362200"/>
            <a:chExt cx="2743200" cy="2743200"/>
          </a:xfrm>
        </p:grpSpPr>
        <p:sp>
          <p:nvSpPr>
            <p:cNvPr id="4" name="Rectangle 3"/>
            <p:cNvSpPr/>
            <p:nvPr/>
          </p:nvSpPr>
          <p:spPr>
            <a:xfrm>
              <a:off x="609600" y="2362200"/>
              <a:ext cx="2743200" cy="27432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6" name="Straight Connector 5"/>
            <p:cNvCxnSpPr>
              <a:stCxn id="4" idx="0"/>
              <a:endCxn id="4" idx="2"/>
            </p:cNvCxnSpPr>
            <p:nvPr/>
          </p:nvCxnSpPr>
          <p:spPr>
            <a:xfrm>
              <a:off x="19812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096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069848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5240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4384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3528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8956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981200" y="14478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1981200" y="19050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19812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1981200" y="28194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981200" y="32766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5029200" y="3505200"/>
            <a:ext cx="1371600" cy="1371600"/>
            <a:chOff x="5105400" y="3733800"/>
            <a:chExt cx="1371600" cy="1371600"/>
          </a:xfrm>
        </p:grpSpPr>
        <p:sp>
          <p:nvSpPr>
            <p:cNvPr id="18" name="Rectangle 17"/>
            <p:cNvSpPr/>
            <p:nvPr/>
          </p:nvSpPr>
          <p:spPr>
            <a:xfrm>
              <a:off x="5105400" y="3733800"/>
              <a:ext cx="1371600" cy="1371600"/>
            </a:xfrm>
            <a:prstGeom prst="rect">
              <a:avLst/>
            </a:prstGeom>
            <a:solidFill>
              <a:srgbClr val="FF000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55626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0198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51054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51054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Content Placeholder 2"/>
          <p:cNvSpPr txBox="1">
            <a:spLocks/>
          </p:cNvSpPr>
          <p:nvPr/>
        </p:nvSpPr>
        <p:spPr>
          <a:xfrm>
            <a:off x="4953000" y="1905000"/>
            <a:ext cx="5562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1</a:t>
            </a:r>
            <a:r>
              <a:rPr lang="en-CA" sz="2400" baseline="30000" dirty="0"/>
              <a:t>st</a:t>
            </a:r>
            <a:r>
              <a:rPr lang="en-CA" sz="2400" dirty="0"/>
              <a:t> Method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  <a:defRPr/>
            </a:pPr>
            <a:r>
              <a:rPr lang="en-CA" sz="2400" dirty="0"/>
              <a:t>Subtract the squares of both sides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048001" y="4953000"/>
          <a:ext cx="6492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4953000"/>
                        <a:ext cx="649287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971801" y="5702300"/>
          <a:ext cx="74839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5702300"/>
                        <a:ext cx="74839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410201" y="4953000"/>
          <a:ext cx="6492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953000"/>
                        <a:ext cx="649287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410201" y="5702300"/>
          <a:ext cx="498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5702300"/>
                        <a:ext cx="4984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572001" y="5702300"/>
          <a:ext cx="1296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5702300"/>
                        <a:ext cx="12969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257800" y="2782888"/>
          <a:ext cx="1617662" cy="69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82888"/>
                        <a:ext cx="1617662" cy="699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/>
          <p:cNvSpPr txBox="1">
            <a:spLocks/>
          </p:cNvSpPr>
          <p:nvPr/>
        </p:nvSpPr>
        <p:spPr>
          <a:xfrm>
            <a:off x="4876800" y="3352800"/>
            <a:ext cx="5562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2</a:t>
            </a:r>
            <a:r>
              <a:rPr lang="en-CA" sz="2400" baseline="30000" dirty="0"/>
              <a:t>nd</a:t>
            </a:r>
            <a:r>
              <a:rPr lang="en-CA" sz="2400" dirty="0"/>
              <a:t> Method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  <a:defRPr/>
            </a:pPr>
            <a:r>
              <a:rPr lang="en-CA" sz="2400" dirty="0" err="1"/>
              <a:t>Tur</a:t>
            </a:r>
            <a:r>
              <a:rPr lang="en-CA" sz="2400" dirty="0"/>
              <a:t>n the area into a rectangle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641726" y="5257800"/>
          <a:ext cx="549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6" y="5257800"/>
                        <a:ext cx="5492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641726" y="5924550"/>
          <a:ext cx="549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6" y="5924550"/>
                        <a:ext cx="5492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999488" y="21515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4566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9138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33710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38282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42854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1999488" y="26087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4566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9138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33710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38282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42854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1999488" y="30659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24566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29138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Rectangle 62"/>
          <p:cNvSpPr/>
          <p:nvPr/>
        </p:nvSpPr>
        <p:spPr>
          <a:xfrm>
            <a:off x="33710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Rectangle 63"/>
          <p:cNvSpPr/>
          <p:nvPr/>
        </p:nvSpPr>
        <p:spPr>
          <a:xfrm>
            <a:off x="38282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42854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1999488" y="35231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2456688" y="35204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2913888" y="35204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1999488" y="39803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2456688" y="39776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2913888" y="39776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Rectangle 71"/>
          <p:cNvSpPr/>
          <p:nvPr/>
        </p:nvSpPr>
        <p:spPr>
          <a:xfrm>
            <a:off x="1999488" y="44375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ectangle 72"/>
          <p:cNvSpPr/>
          <p:nvPr/>
        </p:nvSpPr>
        <p:spPr>
          <a:xfrm>
            <a:off x="2456688" y="4434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913888" y="4434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08" name="Group 107"/>
          <p:cNvGrpSpPr/>
          <p:nvPr/>
        </p:nvGrpSpPr>
        <p:grpSpPr>
          <a:xfrm>
            <a:off x="3352800" y="2133600"/>
            <a:ext cx="1371600" cy="1371600"/>
            <a:chOff x="8699500" y="2159000"/>
            <a:chExt cx="1371600" cy="1371600"/>
          </a:xfrm>
        </p:grpSpPr>
        <p:sp>
          <p:nvSpPr>
            <p:cNvPr id="81" name="Rectangle 80"/>
            <p:cNvSpPr/>
            <p:nvPr/>
          </p:nvSpPr>
          <p:spPr>
            <a:xfrm>
              <a:off x="8699500" y="21590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91567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96139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8699500" y="2616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8699500" y="30734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 106"/>
          <p:cNvGrpSpPr/>
          <p:nvPr/>
        </p:nvGrpSpPr>
        <p:grpSpPr>
          <a:xfrm>
            <a:off x="1981200" y="3505200"/>
            <a:ext cx="1371600" cy="1371600"/>
            <a:chOff x="8699500" y="3733800"/>
            <a:chExt cx="1371600" cy="1371600"/>
          </a:xfrm>
        </p:grpSpPr>
        <p:sp>
          <p:nvSpPr>
            <p:cNvPr id="86" name="Rectangle 85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7" name="Straight Connector 86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1981200" y="2133600"/>
            <a:ext cx="1371600" cy="1371600"/>
            <a:chOff x="8699500" y="2159000"/>
            <a:chExt cx="1371600" cy="1371600"/>
          </a:xfrm>
        </p:grpSpPr>
        <p:sp>
          <p:nvSpPr>
            <p:cNvPr id="110" name="Rectangle 109"/>
            <p:cNvSpPr/>
            <p:nvPr/>
          </p:nvSpPr>
          <p:spPr>
            <a:xfrm>
              <a:off x="8699500" y="21590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91567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96139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>
              <a:off x="8699500" y="2616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8699500" y="30734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7010400" y="4648200"/>
            <a:ext cx="1371600" cy="1371600"/>
            <a:chOff x="8699500" y="3733800"/>
            <a:chExt cx="1371600" cy="1371600"/>
          </a:xfrm>
        </p:grpSpPr>
        <p:sp>
          <p:nvSpPr>
            <p:cNvPr id="116" name="Rectangle 115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8382000" y="4648200"/>
            <a:ext cx="1371600" cy="1371600"/>
            <a:chOff x="8699500" y="3733800"/>
            <a:chExt cx="1371600" cy="1371600"/>
          </a:xfrm>
        </p:grpSpPr>
        <p:sp>
          <p:nvSpPr>
            <p:cNvPr id="122" name="Rectangle 121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5638800" y="4648200"/>
            <a:ext cx="1371600" cy="1371600"/>
            <a:chOff x="8699500" y="3733800"/>
            <a:chExt cx="1371600" cy="1371600"/>
          </a:xfrm>
        </p:grpSpPr>
        <p:sp>
          <p:nvSpPr>
            <p:cNvPr id="128" name="Rectangle 127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29" name="Straight Connector 128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7162800" y="4111626"/>
          <a:ext cx="1136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1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11626"/>
                        <a:ext cx="11366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/>
        </p:nvGraphicFramePr>
        <p:xfrm>
          <a:off x="4419600" y="5105401"/>
          <a:ext cx="1136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05401"/>
                        <a:ext cx="11366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/>
        </p:nvGraphicFramePr>
        <p:xfrm>
          <a:off x="5943600" y="6096001"/>
          <a:ext cx="2640806" cy="66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253800" progId="Equation.DSMT4">
                  <p:embed/>
                </p:oleObj>
              </mc:Choice>
              <mc:Fallback>
                <p:oleObj name="Equation" r:id="rId22" imgW="1002960" imgH="253800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96001"/>
                        <a:ext cx="2640806" cy="669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/>
        </p:nvGraphicFramePr>
        <p:xfrm>
          <a:off x="8585200" y="6149055"/>
          <a:ext cx="534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6149055"/>
                        <a:ext cx="5349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/>
        </p:nvGraphicFramePr>
        <p:xfrm>
          <a:off x="6778626" y="2782888"/>
          <a:ext cx="35845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41120" imgH="253800" progId="Equation.DSMT4">
                  <p:embed/>
                </p:oleObj>
              </mc:Choice>
              <mc:Fallback>
                <p:oleObj name="Equation" r:id="rId26" imgW="1041120" imgH="253800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6" y="2782888"/>
                        <a:ext cx="35845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0.18333 -1.11111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14375 -0.00254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-1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59259E-6 L -0.14393 -0.00463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6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4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6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8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2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4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8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2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55 0.36921 " pathEditMode="relative" rAng="0" ptsTypes="AA">
                                      <p:cBhvr>
                                        <p:cTn id="241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" y="184"/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4 0.16921 " pathEditMode="relative" rAng="0" ptsTypes="AA">
                                      <p:cBhvr>
                                        <p:cTn id="243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84"/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55 0.36667 " pathEditMode="relative" rAng="0" ptsTypes="AA">
                                      <p:cBhvr>
                                        <p:cTn id="245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" y="1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2000"/>
                            </p:stCondLst>
                            <p:childTnLst>
                              <p:par>
                                <p:cTn id="2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000"/>
                            </p:stCondLst>
                            <p:childTnLst>
                              <p:par>
                                <p:cTn id="2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5" grpId="0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B382B-AEF3-73C0-F66A-F313199F8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58812"/>
          </a:xfrm>
        </p:spPr>
        <p:txBody>
          <a:bodyPr/>
          <a:lstStyle/>
          <a:p>
            <a:r>
              <a:rPr lang="en-US" dirty="0"/>
              <a:t>Practice: Evaluate the following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A6D546-C4AB-8AB7-19A9-994BD0438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58" y="1069975"/>
          <a:ext cx="184484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41200" progId="Equation.DSMT4">
                  <p:embed/>
                </p:oleObj>
              </mc:Choice>
              <mc:Fallback>
                <p:oleObj name="Equation" r:id="rId2" imgW="6094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FA6D546-C4AB-8AB7-19A9-994BD0438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858" y="1069975"/>
                        <a:ext cx="184484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6126C7-8B9F-8B4C-F8DB-D3FB543A2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" y="3194050"/>
          <a:ext cx="2076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6126C7-8B9F-8B4C-F8DB-D3FB543A2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250" y="3194050"/>
                        <a:ext cx="207645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2639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50" y="141288"/>
            <a:ext cx="7467600" cy="639762"/>
          </a:xfrm>
        </p:spPr>
        <p:txBody>
          <a:bodyPr/>
          <a:lstStyle/>
          <a:p>
            <a:r>
              <a:rPr lang="en-CA" dirty="0"/>
              <a:t>How to Use this formula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7649" y="2133600"/>
            <a:ext cx="11401425" cy="1025830"/>
          </a:xfrm>
        </p:spPr>
        <p:txBody>
          <a:bodyPr/>
          <a:lstStyle/>
          <a:p>
            <a:r>
              <a:rPr lang="en-CA" dirty="0"/>
              <a:t>This formula can be used to square any number and general multiplication</a:t>
            </a:r>
          </a:p>
          <a:p>
            <a:r>
              <a:rPr lang="en-CA" dirty="0"/>
              <a:t>Before we begin, let’s practice this formula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71800" y="1066801"/>
          <a:ext cx="6111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66801"/>
                        <a:ext cx="611188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895601" y="3392488"/>
          <a:ext cx="1837643" cy="56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3392488"/>
                        <a:ext cx="1837643" cy="56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648200" y="3371700"/>
          <a:ext cx="144780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53800" progId="Equation.DSMT4">
                  <p:embed/>
                </p:oleObj>
              </mc:Choice>
              <mc:Fallback>
                <p:oleObj name="Equation" r:id="rId7" imgW="520560" imgH="253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71700"/>
                        <a:ext cx="1447800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943600" y="3371700"/>
          <a:ext cx="144780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71700"/>
                        <a:ext cx="1447800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95601" y="4956176"/>
          <a:ext cx="1837643" cy="56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4956176"/>
                        <a:ext cx="1837643" cy="56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648201" y="4916488"/>
          <a:ext cx="1482425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53800" progId="Equation.DSMT4">
                  <p:embed/>
                </p:oleObj>
              </mc:Choice>
              <mc:Fallback>
                <p:oleObj name="Equation" r:id="rId13" imgW="533160" imgH="2538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916488"/>
                        <a:ext cx="1482425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943600" y="4916488"/>
          <a:ext cx="144780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53800" progId="Equation.DSMT4">
                  <p:embed/>
                </p:oleObj>
              </mc:Choice>
              <mc:Fallback>
                <p:oleObj name="Equation" r:id="rId15" imgW="520560" imgH="2538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16488"/>
                        <a:ext cx="1447800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819401" y="4078289"/>
          <a:ext cx="1908173" cy="49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177480" progId="Equation.DSMT4">
                  <p:embed/>
                </p:oleObj>
              </mc:Choice>
              <mc:Fallback>
                <p:oleObj name="Equation" r:id="rId17" imgW="68580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4078289"/>
                        <a:ext cx="1908173" cy="494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800600" y="4078289"/>
          <a:ext cx="1095148" cy="49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78289"/>
                        <a:ext cx="1095148" cy="49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819401" y="5675314"/>
          <a:ext cx="1908173" cy="49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177480" progId="Equation.DSMT4">
                  <p:embed/>
                </p:oleObj>
              </mc:Choice>
              <mc:Fallback>
                <p:oleObj name="Equation" r:id="rId21" imgW="685800" imgH="177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5675314"/>
                        <a:ext cx="1908173" cy="494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696052" y="5675314"/>
          <a:ext cx="1095148" cy="49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052" y="5675314"/>
                        <a:ext cx="1095148" cy="49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247649" y="6245454"/>
            <a:ext cx="8382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To apply this formula, modify it a bit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4648200" y="1066800"/>
          <a:ext cx="35861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41120" imgH="253800" progId="Equation.DSMT4">
                  <p:embed/>
                </p:oleObj>
              </mc:Choice>
              <mc:Fallback>
                <p:oleObj name="Equation" r:id="rId25" imgW="104112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66800"/>
                        <a:ext cx="3586162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3598864" y="1066800"/>
          <a:ext cx="10493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03040" progId="Equation.DSMT4">
                  <p:embed/>
                </p:oleObj>
              </mc:Choice>
              <mc:Fallback>
                <p:oleObj name="Equation" r:id="rId27" imgW="304560" imgH="2030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4" y="1066800"/>
                        <a:ext cx="1049337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886200" y="1600200"/>
          <a:ext cx="685800" cy="52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03040" progId="Equation.DSMT4">
                  <p:embed/>
                </p:oleObj>
              </mc:Choice>
              <mc:Fallback>
                <p:oleObj name="Equation" r:id="rId29" imgW="266400" imgH="2030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685800" cy="523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001000" y="1610352"/>
          <a:ext cx="685800" cy="52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203040" progId="Equation.DSMT4">
                  <p:embed/>
                </p:oleObj>
              </mc:Choice>
              <mc:Fallback>
                <p:oleObj name="Equation" r:id="rId31" imgW="266400" imgH="2030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610352"/>
                        <a:ext cx="685800" cy="523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199843" y="1204914"/>
            <a:ext cx="304800" cy="395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191000" y="1662114"/>
            <a:ext cx="304800" cy="395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8229601" y="1143001"/>
          <a:ext cx="860987" cy="65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00" imgH="203040" progId="Equation.DSMT4">
                  <p:embed/>
                </p:oleObj>
              </mc:Choice>
              <mc:Fallback>
                <p:oleObj name="Equation" r:id="rId32" imgW="266400" imgH="2030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1" y="1143001"/>
                        <a:ext cx="860987" cy="656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886200" y="914400"/>
            <a:ext cx="5334000" cy="10271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4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10834 7.40741E-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8689975" cy="639762"/>
          </a:xfrm>
        </p:spPr>
        <p:txBody>
          <a:bodyPr>
            <a:normAutofit fontScale="90000"/>
          </a:bodyPr>
          <a:lstStyle/>
          <a:p>
            <a:r>
              <a:rPr lang="en-CA" dirty="0"/>
              <a:t>Ex: Multiply the following (No calculator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600" y="941387"/>
          <a:ext cx="126546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41387"/>
                        <a:ext cx="1265464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6799" y="941388"/>
          <a:ext cx="13477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64880" progId="Equation.DSMT4">
                  <p:embed/>
                </p:oleObj>
              </mc:Choice>
              <mc:Fallback>
                <p:oleObj name="Equation" r:id="rId5" imgW="60948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99" y="941388"/>
                        <a:ext cx="13477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53412" y="914400"/>
          <a:ext cx="1347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2" y="914400"/>
                        <a:ext cx="1347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2967037"/>
          <a:ext cx="1347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67037"/>
                        <a:ext cx="1347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61000" y="4808537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808537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10212" y="2979737"/>
          <a:ext cx="1347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2" y="2979737"/>
                        <a:ext cx="1347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70276" y="4808537"/>
          <a:ext cx="1630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177480" progId="Equation.DSMT4">
                  <p:embed/>
                </p:oleObj>
              </mc:Choice>
              <mc:Fallback>
                <p:oleObj name="Equation" r:id="rId15" imgW="7365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276" y="4808537"/>
                        <a:ext cx="16303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6"/>
          <p:cNvGraphicFramePr>
            <a:graphicFrameLocks noChangeAspect="1"/>
          </p:cNvGraphicFramePr>
          <p:nvPr/>
        </p:nvGraphicFramePr>
        <p:xfrm>
          <a:off x="1600201" y="1379538"/>
          <a:ext cx="2590800" cy="47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253800" progId="Equation.DSMT4">
                  <p:embed/>
                </p:oleObj>
              </mc:Choice>
              <mc:Fallback>
                <p:oleObj name="Equation" r:id="rId17" imgW="1396800" imgH="253800" progId="Equation.DSMT4">
                  <p:embed/>
                  <p:pic>
                    <p:nvPicPr>
                      <p:cNvPr id="2048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1379538"/>
                        <a:ext cx="2590800" cy="47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28"/>
          <p:cNvGraphicFramePr>
            <a:graphicFrameLocks noChangeAspect="1"/>
          </p:cNvGraphicFramePr>
          <p:nvPr/>
        </p:nvGraphicFramePr>
        <p:xfrm>
          <a:off x="1600201" y="1912937"/>
          <a:ext cx="1347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177480" progId="Equation.DSMT4">
                  <p:embed/>
                </p:oleObj>
              </mc:Choice>
              <mc:Fallback>
                <p:oleObj name="Equation" r:id="rId19" imgW="609480" imgH="177480" progId="Equation.DSMT4">
                  <p:embed/>
                  <p:pic>
                    <p:nvPicPr>
                      <p:cNvPr id="2049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1912937"/>
                        <a:ext cx="13477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29"/>
          <p:cNvGraphicFramePr>
            <a:graphicFrameLocks noChangeAspect="1"/>
          </p:cNvGraphicFramePr>
          <p:nvPr/>
        </p:nvGraphicFramePr>
        <p:xfrm>
          <a:off x="1600200" y="2433637"/>
          <a:ext cx="869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2049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3637"/>
                        <a:ext cx="8699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/>
        </p:nvGraphicFramePr>
        <p:xfrm>
          <a:off x="4381500" y="1416301"/>
          <a:ext cx="2857500" cy="49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60160" imgH="253800" progId="Equation.DSMT4">
                  <p:embed/>
                </p:oleObj>
              </mc:Choice>
              <mc:Fallback>
                <p:oleObj name="Equation" r:id="rId23" imgW="1460160" imgH="253800" progId="Equation.DSMT4">
                  <p:embed/>
                  <p:pic>
                    <p:nvPicPr>
                      <p:cNvPr id="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1416301"/>
                        <a:ext cx="2857500" cy="49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/>
        </p:nvGraphicFramePr>
        <p:xfrm>
          <a:off x="4427537" y="1912937"/>
          <a:ext cx="1516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177480" progId="Equation.DSMT4">
                  <p:embed/>
                </p:oleObj>
              </mc:Choice>
              <mc:Fallback>
                <p:oleObj name="Equation" r:id="rId25" imgW="685800" imgH="177480" progId="Equation.DSMT4">
                  <p:embed/>
                  <p:pic>
                    <p:nvPicPr>
                      <p:cNvPr id="1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7" y="1912937"/>
                        <a:ext cx="15160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/>
        </p:nvGraphicFramePr>
        <p:xfrm>
          <a:off x="4447454" y="2433637"/>
          <a:ext cx="869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454" y="2433637"/>
                        <a:ext cx="8699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/>
        </p:nvGraphicFramePr>
        <p:xfrm>
          <a:off x="7585075" y="1416051"/>
          <a:ext cx="28575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60160" imgH="253800" progId="Equation.DSMT4">
                  <p:embed/>
                </p:oleObj>
              </mc:Choice>
              <mc:Fallback>
                <p:oleObj name="Equation" r:id="rId29" imgW="1460160" imgH="253800" progId="Equation.DSMT4">
                  <p:embed/>
                  <p:pic>
                    <p:nvPicPr>
                      <p:cNvPr id="1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416051"/>
                        <a:ext cx="28575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7516814" y="1912937"/>
          <a:ext cx="1544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98400" imgH="177480" progId="Equation.DSMT4">
                  <p:embed/>
                </p:oleObj>
              </mc:Choice>
              <mc:Fallback>
                <p:oleObj name="Equation" r:id="rId31" imgW="698400" imgH="177480" progId="Equation.DSMT4">
                  <p:embed/>
                  <p:pic>
                    <p:nvPicPr>
                      <p:cNvPr id="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4" y="1912937"/>
                        <a:ext cx="15446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/>
        </p:nvGraphicFramePr>
        <p:xfrm>
          <a:off x="7543800" y="2433637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400" imgH="177480" progId="Equation.DSMT4">
                  <p:embed/>
                </p:oleObj>
              </mc:Choice>
              <mc:Fallback>
                <p:oleObj name="Equation" r:id="rId33" imgW="482400" imgH="177480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33637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/>
          <p:cNvGraphicFramePr>
            <a:graphicFrameLocks noChangeAspect="1"/>
          </p:cNvGraphicFramePr>
          <p:nvPr/>
        </p:nvGraphicFramePr>
        <p:xfrm>
          <a:off x="1645412" y="3397501"/>
          <a:ext cx="3155188" cy="49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12800" imgH="253800" progId="Equation.DSMT4">
                  <p:embed/>
                </p:oleObj>
              </mc:Choice>
              <mc:Fallback>
                <p:oleObj name="Equation" r:id="rId35" imgW="1612800" imgH="253800" progId="Equation.DSMT4">
                  <p:embed/>
                  <p:pic>
                    <p:nvPicPr>
                      <p:cNvPr id="2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412" y="3397501"/>
                        <a:ext cx="3155188" cy="49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1600200" y="3894137"/>
          <a:ext cx="1797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520" imgH="177480" progId="Equation.DSMT4">
                  <p:embed/>
                </p:oleObj>
              </mc:Choice>
              <mc:Fallback>
                <p:oleObj name="Equation" r:id="rId37" imgW="812520" imgH="177480" progId="Equation.DSMT4">
                  <p:embed/>
                  <p:pic>
                    <p:nvPicPr>
                      <p:cNvPr id="2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94137"/>
                        <a:ext cx="17970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/>
        </p:nvGraphicFramePr>
        <p:xfrm>
          <a:off x="1600200" y="4351337"/>
          <a:ext cx="1009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200" imgH="177480" progId="Equation.DSMT4">
                  <p:embed/>
                </p:oleObj>
              </mc:Choice>
              <mc:Fallback>
                <p:oleObj name="Equation" r:id="rId39" imgW="457200" imgH="177480" progId="Equation.DSMT4">
                  <p:embed/>
                  <p:pic>
                    <p:nvPicPr>
                      <p:cNvPr id="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51337"/>
                        <a:ext cx="10096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/>
        </p:nvGraphicFramePr>
        <p:xfrm>
          <a:off x="5368926" y="3360737"/>
          <a:ext cx="2708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84200" imgH="253800" progId="Equation.DSMT4">
                  <p:embed/>
                </p:oleObj>
              </mc:Choice>
              <mc:Fallback>
                <p:oleObj name="Equation" r:id="rId41" imgW="1384200" imgH="253800" progId="Equation.DSMT4">
                  <p:embed/>
                  <p:pic>
                    <p:nvPicPr>
                      <p:cNvPr id="2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6" y="3360737"/>
                        <a:ext cx="27082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8"/>
          <p:cNvGraphicFramePr>
            <a:graphicFrameLocks noChangeAspect="1"/>
          </p:cNvGraphicFramePr>
          <p:nvPr/>
        </p:nvGraphicFramePr>
        <p:xfrm>
          <a:off x="5370514" y="3881437"/>
          <a:ext cx="14874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72840" imgH="177480" progId="Equation.DSMT4">
                  <p:embed/>
                </p:oleObj>
              </mc:Choice>
              <mc:Fallback>
                <p:oleObj name="Equation" r:id="rId43" imgW="672840" imgH="177480" progId="Equation.DSMT4">
                  <p:embed/>
                  <p:pic>
                    <p:nvPicPr>
                      <p:cNvPr id="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4" y="3881437"/>
                        <a:ext cx="14874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9"/>
          <p:cNvGraphicFramePr>
            <a:graphicFrameLocks noChangeAspect="1"/>
          </p:cNvGraphicFramePr>
          <p:nvPr/>
        </p:nvGraphicFramePr>
        <p:xfrm>
          <a:off x="5410200" y="4351337"/>
          <a:ext cx="1036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800" imgH="177480" progId="Equation.DSMT4">
                  <p:embed/>
                </p:oleObj>
              </mc:Choice>
              <mc:Fallback>
                <p:oleObj name="Equation" r:id="rId45" imgW="469800" imgH="177480" progId="Equation.DSMT4">
                  <p:embed/>
                  <p:pic>
                    <p:nvPicPr>
                      <p:cNvPr id="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51337"/>
                        <a:ext cx="10366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1619250" y="5149851"/>
          <a:ext cx="31051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587240" imgH="253800" progId="Equation.DSMT4">
                  <p:embed/>
                </p:oleObj>
              </mc:Choice>
              <mc:Fallback>
                <p:oleObj name="Equation" r:id="rId47" imgW="1587240" imgH="25380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49851"/>
                        <a:ext cx="31051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/>
        </p:nvGraphicFramePr>
        <p:xfrm>
          <a:off x="1600201" y="5646737"/>
          <a:ext cx="16843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61760" imgH="177480" progId="Equation.DSMT4">
                  <p:embed/>
                </p:oleObj>
              </mc:Choice>
              <mc:Fallback>
                <p:oleObj name="Equation" r:id="rId49" imgW="761760" imgH="177480" progId="Equation.DSMT4">
                  <p:embed/>
                  <p:pic>
                    <p:nvPicPr>
                      <p:cNvPr id="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5646737"/>
                        <a:ext cx="16843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1600200" y="6159500"/>
          <a:ext cx="1208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45760" imgH="177480" progId="Equation.DSMT4">
                  <p:embed/>
                </p:oleObj>
              </mc:Choice>
              <mc:Fallback>
                <p:oleObj name="Equation" r:id="rId51" imgW="545760" imgH="17748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159500"/>
                        <a:ext cx="12080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/>
          <p:cNvGraphicFramePr>
            <a:graphicFrameLocks noChangeAspect="1"/>
          </p:cNvGraphicFramePr>
          <p:nvPr/>
        </p:nvGraphicFramePr>
        <p:xfrm>
          <a:off x="5421314" y="5113339"/>
          <a:ext cx="30559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562040" imgH="253800" progId="Equation.DSMT4">
                  <p:embed/>
                </p:oleObj>
              </mc:Choice>
              <mc:Fallback>
                <p:oleObj name="Equation" r:id="rId53" imgW="1562040" imgH="253800" progId="Equation.DSMT4">
                  <p:embed/>
                  <p:pic>
                    <p:nvPicPr>
                      <p:cNvPr id="2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4" y="5113339"/>
                        <a:ext cx="305593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5386388" y="5610225"/>
          <a:ext cx="1852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38080" imgH="177480" progId="Equation.DSMT4">
                  <p:embed/>
                </p:oleObj>
              </mc:Choice>
              <mc:Fallback>
                <p:oleObj name="Equation" r:id="rId55" imgW="838080" imgH="177480" progId="Equation.DSMT4">
                  <p:embed/>
                  <p:pic>
                    <p:nvPicPr>
                      <p:cNvPr id="3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5610225"/>
                        <a:ext cx="18526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5410200" y="6083300"/>
          <a:ext cx="1039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69800" imgH="177480" progId="Equation.DSMT4">
                  <p:embed/>
                </p:oleObj>
              </mc:Choice>
              <mc:Fallback>
                <p:oleObj name="Equation" r:id="rId57" imgW="469800" imgH="177480" progId="Equation.DSMT4">
                  <p:embed/>
                  <p:pic>
                    <p:nvPicPr>
                      <p:cNvPr id="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83300"/>
                        <a:ext cx="10398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59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6700" y="1057275"/>
            <a:ext cx="10896600" cy="914400"/>
          </a:xfrm>
        </p:spPr>
        <p:txBody>
          <a:bodyPr/>
          <a:lstStyle/>
          <a:p>
            <a:r>
              <a:rPr lang="en-CA" dirty="0"/>
              <a:t>You can also use the formula to multiply two different numbers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200401" y="192088"/>
          <a:ext cx="52038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92088"/>
                        <a:ext cx="520382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752601" y="1739900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739900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943601" y="1739900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1739900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752601" y="3568700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3568700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889626" y="3568700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6" y="3568700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662114" y="5168900"/>
          <a:ext cx="1462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4" y="5168900"/>
                        <a:ext cx="14620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6"/>
          <p:cNvGraphicFramePr>
            <a:graphicFrameLocks noChangeAspect="1"/>
          </p:cNvGraphicFramePr>
          <p:nvPr/>
        </p:nvGraphicFramePr>
        <p:xfrm>
          <a:off x="3092450" y="1712914"/>
          <a:ext cx="20129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15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712914"/>
                        <a:ext cx="20129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2846388" y="2209801"/>
          <a:ext cx="12684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209801"/>
                        <a:ext cx="12684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2819400" y="2730501"/>
          <a:ext cx="12192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177480" progId="Equation.DSMT4">
                  <p:embed/>
                </p:oleObj>
              </mc:Choice>
              <mc:Fallback>
                <p:oleObj name="Equation" r:id="rId19" imgW="622080" imgH="177480" progId="Equation.DSMT4">
                  <p:embed/>
                  <p:pic>
                    <p:nvPicPr>
                      <p:cNvPr id="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30501"/>
                        <a:ext cx="12192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2819401" y="3157538"/>
          <a:ext cx="7461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157538"/>
                        <a:ext cx="7461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7269163" y="1712914"/>
          <a:ext cx="20621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253800" progId="Equation.DSMT4">
                  <p:embed/>
                </p:oleObj>
              </mc:Choice>
              <mc:Fallback>
                <p:oleObj name="Equation" r:id="rId23" imgW="1054080" imgH="253800" progId="Equation.DSMT4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1712914"/>
                        <a:ext cx="20621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7034213" y="2209801"/>
          <a:ext cx="1293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203040" progId="Equation.DSMT4">
                  <p:embed/>
                </p:oleObj>
              </mc:Choice>
              <mc:Fallback>
                <p:oleObj name="Equation" r:id="rId25" imgW="660240" imgH="20304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209801"/>
                        <a:ext cx="1293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7037388" y="2700338"/>
          <a:ext cx="13446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177480" progId="Equation.DSMT4">
                  <p:embed/>
                </p:oleObj>
              </mc:Choice>
              <mc:Fallback>
                <p:oleObj name="Equation" r:id="rId27" imgW="685800" imgH="177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2700338"/>
                        <a:ext cx="134461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086600" y="3048000"/>
          <a:ext cx="8953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177480" progId="Equation.DSMT4">
                  <p:embed/>
                </p:oleObj>
              </mc:Choice>
              <mc:Fallback>
                <p:oleObj name="Equation" r:id="rId29" imgW="45720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8000"/>
                        <a:ext cx="8953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3144838" y="3581400"/>
          <a:ext cx="20621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54080" imgH="253800" progId="Equation.DSMT4">
                  <p:embed/>
                </p:oleObj>
              </mc:Choice>
              <mc:Fallback>
                <p:oleObj name="Equation" r:id="rId31" imgW="1054080" imgH="25380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581400"/>
                        <a:ext cx="206216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2909888" y="4078289"/>
          <a:ext cx="1293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60240" imgH="203040" progId="Equation.DSMT4">
                  <p:embed/>
                </p:oleObj>
              </mc:Choice>
              <mc:Fallback>
                <p:oleObj name="Equation" r:id="rId33" imgW="660240" imgH="20304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078289"/>
                        <a:ext cx="1293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2820989" y="4598988"/>
          <a:ext cx="13684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177480" progId="Equation.DSMT4">
                  <p:embed/>
                </p:oleObj>
              </mc:Choice>
              <mc:Fallback>
                <p:oleObj name="Equation" r:id="rId35" imgW="698400" imgH="177480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9" y="4598988"/>
                        <a:ext cx="13684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4343401" y="4171951"/>
          <a:ext cx="9191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69800" imgH="622080" progId="Equation.DSMT4">
                  <p:embed/>
                </p:oleObj>
              </mc:Choice>
              <mc:Fallback>
                <p:oleObj name="Equation" r:id="rId37" imgW="469800" imgH="622080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171951"/>
                        <a:ext cx="919163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7267576" y="3581400"/>
          <a:ext cx="2036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41120" imgH="253800" progId="Equation.DSMT4">
                  <p:embed/>
                </p:oleObj>
              </mc:Choice>
              <mc:Fallback>
                <p:oleObj name="Equation" r:id="rId39" imgW="1041120" imgH="253800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3581400"/>
                        <a:ext cx="20367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6934200" y="4078289"/>
          <a:ext cx="1293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60240" imgH="203040" progId="Equation.DSMT4">
                  <p:embed/>
                </p:oleObj>
              </mc:Choice>
              <mc:Fallback>
                <p:oleObj name="Equation" r:id="rId41" imgW="660240" imgH="203040" progId="Equation.DSMT4">
                  <p:embed/>
                  <p:pic>
                    <p:nvPicPr>
                      <p:cNvPr id="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78289"/>
                        <a:ext cx="1293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6934200" y="4598988"/>
          <a:ext cx="1492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61760" imgH="177480" progId="Equation.DSMT4">
                  <p:embed/>
                </p:oleObj>
              </mc:Choice>
              <mc:Fallback>
                <p:oleObj name="Equation" r:id="rId43" imgW="761760" imgH="17748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98988"/>
                        <a:ext cx="14922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8529638" y="4605338"/>
          <a:ext cx="9191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800" imgH="177480" progId="Equation.DSMT4">
                  <p:embed/>
                </p:oleObj>
              </mc:Choice>
              <mc:Fallback>
                <p:oleObj name="Equation" r:id="rId45" imgW="469800" imgH="177480" progId="Equation.DSMT4">
                  <p:embed/>
                  <p:pic>
                    <p:nvPicPr>
                      <p:cNvPr id="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38" y="4605338"/>
                        <a:ext cx="9191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3105150" y="5168900"/>
          <a:ext cx="2533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95280" imgH="253800" progId="Equation.DSMT4">
                  <p:embed/>
                </p:oleObj>
              </mc:Choice>
              <mc:Fallback>
                <p:oleObj name="Equation" r:id="rId47" imgW="1295280" imgH="253800" progId="Equation.DSMT4">
                  <p:embed/>
                  <p:pic>
                    <p:nvPicPr>
                      <p:cNvPr id="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168900"/>
                        <a:ext cx="25336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819400" y="5665789"/>
          <a:ext cx="1543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87320" imgH="203040" progId="Equation.DSMT4">
                  <p:embed/>
                </p:oleObj>
              </mc:Choice>
              <mc:Fallback>
                <p:oleObj name="Equation" r:id="rId49" imgW="787320" imgH="203040" progId="Equation.DSMT4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65789"/>
                        <a:ext cx="15430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2806700" y="6186488"/>
          <a:ext cx="1765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01440" imgH="177480" progId="Equation.DSMT4">
                  <p:embed/>
                </p:oleObj>
              </mc:Choice>
              <mc:Fallback>
                <p:oleObj name="Equation" r:id="rId51" imgW="901440" imgH="177480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6186488"/>
                        <a:ext cx="1765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643438" y="6192838"/>
          <a:ext cx="9191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69800" imgH="177480" progId="Equation.DSMT4">
                  <p:embed/>
                </p:oleObj>
              </mc:Choice>
              <mc:Fallback>
                <p:oleObj name="Equation" r:id="rId53" imgW="469800" imgH="177480" progId="Equation.DSMT4">
                  <p:embed/>
                  <p:pic>
                    <p:nvPicPr>
                      <p:cNvPr id="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192838"/>
                        <a:ext cx="9191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55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EC50D-9651-4A7A-B9C4-8479A25CF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B88E83-E91B-0C3C-64A9-90583AEA7B4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7044851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47528" y="260648"/>
            <a:ext cx="8280920" cy="1008112"/>
          </a:xfrm>
        </p:spPr>
        <p:txBody>
          <a:bodyPr/>
          <a:lstStyle/>
          <a:p>
            <a:r>
              <a:rPr lang="en-CA" dirty="0"/>
              <a:t>Another way to write a “square” is to put a “2” at the top, meaning you multiply that number twice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19536" y="1196753"/>
          <a:ext cx="1391992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1196753"/>
                        <a:ext cx="1391992" cy="636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14986" y="1287612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986" y="1287612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08302" y="1287612"/>
          <a:ext cx="7556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302" y="1287612"/>
                        <a:ext cx="7556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04072" y="1844824"/>
          <a:ext cx="555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072" y="1844824"/>
                        <a:ext cx="5556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13125" y="1954214"/>
          <a:ext cx="1352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954214"/>
                        <a:ext cx="1352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43872" y="1935684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1935684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1847528" y="2636912"/>
            <a:ext cx="828092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Find the perfect squares for each of the follow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01939" y="2978150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9" y="2978150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11538" y="3087688"/>
          <a:ext cx="1312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3087688"/>
                        <a:ext cx="13128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903789" y="3087688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9" y="3087688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82889" y="3554414"/>
          <a:ext cx="5556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203040" progId="Equation.DSMT4">
                  <p:embed/>
                </p:oleObj>
              </mc:Choice>
              <mc:Fallback>
                <p:oleObj name="Equation" r:id="rId21" imgW="1774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3554414"/>
                        <a:ext cx="5556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92488" y="3662363"/>
          <a:ext cx="1352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3662363"/>
                        <a:ext cx="13525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903789" y="3663951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9" y="3663951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782889" y="4130675"/>
          <a:ext cx="555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203040" progId="Equation.DSMT4">
                  <p:embed/>
                </p:oleObj>
              </mc:Choice>
              <mc:Fallback>
                <p:oleObj name="Equation" r:id="rId27" imgW="177480" imgH="203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4130675"/>
                        <a:ext cx="5556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392488" y="4240213"/>
          <a:ext cx="1352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177480" progId="Equation.DSMT4">
                  <p:embed/>
                </p:oleObj>
              </mc:Choice>
              <mc:Fallback>
                <p:oleObj name="Equation" r:id="rId29" imgW="43164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240213"/>
                        <a:ext cx="13525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903789" y="4240213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17160" imgH="177480" progId="Equation.DSMT4">
                  <p:embed/>
                </p:oleObj>
              </mc:Choice>
              <mc:Fallback>
                <p:oleObj name="Equation" r:id="rId31" imgW="3171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9" y="4240213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801939" y="4705350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4880" imgH="203040" progId="Equation.DSMT4">
                  <p:embed/>
                </p:oleObj>
              </mc:Choice>
              <mc:Fallback>
                <p:oleObj name="Equation" r:id="rId33" imgW="164880" imgH="203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9" y="4705350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411538" y="4814888"/>
          <a:ext cx="1312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19040" imgH="177480" progId="Equation.DSMT4">
                  <p:embed/>
                </p:oleObj>
              </mc:Choice>
              <mc:Fallback>
                <p:oleObj name="Equation" r:id="rId35" imgW="41904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814888"/>
                        <a:ext cx="13128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03789" y="4816476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17160" imgH="177480" progId="Equation.DSMT4">
                  <p:embed/>
                </p:oleObj>
              </mc:Choice>
              <mc:Fallback>
                <p:oleObj name="Equation" r:id="rId37" imgW="31716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9" y="4816476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801939" y="5281614"/>
          <a:ext cx="5159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4880" imgH="203040" progId="Equation.DSMT4">
                  <p:embed/>
                </p:oleObj>
              </mc:Choice>
              <mc:Fallback>
                <p:oleObj name="Equation" r:id="rId39" imgW="16488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9" y="5281614"/>
                        <a:ext cx="51593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392488" y="5391151"/>
          <a:ext cx="1352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31640" imgH="177480" progId="Equation.DSMT4">
                  <p:embed/>
                </p:oleObj>
              </mc:Choice>
              <mc:Fallback>
                <p:oleObj name="Equation" r:id="rId41" imgW="43164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5391151"/>
                        <a:ext cx="13525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4923433" y="5392068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04560" imgH="177480" progId="Equation.DSMT4">
                  <p:embed/>
                </p:oleObj>
              </mc:Choice>
              <mc:Fallback>
                <p:oleObj name="Equation" r:id="rId43" imgW="3045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433" y="5392068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2639617" y="5960764"/>
          <a:ext cx="714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28600" imgH="203040" progId="Equation.DSMT4">
                  <p:embed/>
                </p:oleObj>
              </mc:Choice>
              <mc:Fallback>
                <p:oleObj name="Equation" r:id="rId45" imgW="228600" imgH="203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5960764"/>
                        <a:ext cx="7143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359697" y="5967413"/>
          <a:ext cx="1751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58720" imgH="177480" progId="Equation.DSMT4">
                  <p:embed/>
                </p:oleObj>
              </mc:Choice>
              <mc:Fallback>
                <p:oleObj name="Equation" r:id="rId47" imgW="55872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7" y="5967413"/>
                        <a:ext cx="1751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119812" y="5967413"/>
          <a:ext cx="11922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80880" imgH="177480" progId="Equation.DSMT4">
                  <p:embed/>
                </p:oleObj>
              </mc:Choice>
              <mc:Fallback>
                <p:oleObj name="Equation" r:id="rId49" imgW="380880" imgH="177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12" y="5967413"/>
                        <a:ext cx="11922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072338" y="4682211"/>
            <a:ext cx="41793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se are all Perfect Squares!!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524000" y="6581002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0882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5791200" cy="639762"/>
          </a:xfrm>
        </p:spPr>
        <p:txBody>
          <a:bodyPr/>
          <a:lstStyle/>
          <a:p>
            <a:r>
              <a:rPr lang="en-CA" dirty="0"/>
              <a:t>Multiplying by 9999999’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52600" y="1069848"/>
            <a:ext cx="8534400" cy="1368552"/>
          </a:xfrm>
        </p:spPr>
        <p:txBody>
          <a:bodyPr/>
          <a:lstStyle/>
          <a:p>
            <a:r>
              <a:rPr lang="en-CA" dirty="0"/>
              <a:t>When multiplying by 9, 99, 999, or 9999’s, convert the number to ten, hundred, or thousand and then subtract one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133600" y="2425700"/>
          <a:ext cx="1600200" cy="45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25700"/>
                        <a:ext cx="1600200" cy="457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635500" y="2438400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438400"/>
                        <a:ext cx="199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672388" y="2438400"/>
          <a:ext cx="2386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177480" progId="Equation.DSMT4">
                  <p:embed/>
                </p:oleObj>
              </mc:Choice>
              <mc:Fallback>
                <p:oleObj name="Equation" r:id="rId7" imgW="927000" imgH="177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2438400"/>
                        <a:ext cx="2386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1752600" y="3051048"/>
            <a:ext cx="8534400" cy="13685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This is because multiplying by 1, 10, 100 and 1000 are fairly easy.  The only challenge is subtracting the product afterwards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817690" y="4572000"/>
          <a:ext cx="1535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90" y="4572000"/>
                        <a:ext cx="15351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440116" y="4572000"/>
          <a:ext cx="750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6" y="4572000"/>
                        <a:ext cx="7508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213228" y="4495800"/>
          <a:ext cx="1501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53800" progId="Equation.DSMT4">
                  <p:embed/>
                </p:oleObj>
              </mc:Choice>
              <mc:Fallback>
                <p:oleObj name="Equation" r:id="rId13" imgW="583920" imgH="2538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8" y="4495800"/>
                        <a:ext cx="15017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994028" y="5105400"/>
          <a:ext cx="150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8" y="5105400"/>
                        <a:ext cx="150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464050" y="5105400"/>
          <a:ext cx="48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105400"/>
                        <a:ext cx="488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971800" y="5715000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15000"/>
                        <a:ext cx="1206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145213" y="4572000"/>
          <a:ext cx="156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177480" progId="Equation.DSMT4">
                  <p:embed/>
                </p:oleObj>
              </mc:Choice>
              <mc:Fallback>
                <p:oleObj name="Equation" r:id="rId21" imgW="60948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4572000"/>
                        <a:ext cx="1568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767641" y="4572000"/>
          <a:ext cx="784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41" y="4572000"/>
                        <a:ext cx="784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8556628" y="4495800"/>
          <a:ext cx="1501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20" imgH="253800" progId="Equation.DSMT4">
                  <p:embed/>
                </p:oleObj>
              </mc:Choice>
              <mc:Fallback>
                <p:oleObj name="Equation" r:id="rId25" imgW="58392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28" y="4495800"/>
                        <a:ext cx="15017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337428" y="5105400"/>
          <a:ext cx="150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177480" progId="Equation.DSMT4">
                  <p:embed/>
                </p:oleObj>
              </mc:Choice>
              <mc:Fallback>
                <p:oleObj name="Equation" r:id="rId26" imgW="583920" imgH="1774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8" y="5105400"/>
                        <a:ext cx="150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8883650" y="5105400"/>
          <a:ext cx="48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177480" progId="Equation.DSMT4">
                  <p:embed/>
                </p:oleObj>
              </mc:Choice>
              <mc:Fallback>
                <p:oleObj name="Equation" r:id="rId28" imgW="190440" imgH="1774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50" y="5105400"/>
                        <a:ext cx="488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404100" y="5715000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9800" imgH="177480" progId="Equation.DSMT4">
                  <p:embed/>
                </p:oleObj>
              </mc:Choice>
              <mc:Fallback>
                <p:oleObj name="Equation" r:id="rId30" imgW="469800" imgH="1774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715000"/>
                        <a:ext cx="1206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2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F2768-083C-41E0-A454-AC4B039661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63562"/>
          </a:xfrm>
        </p:spPr>
        <p:txBody>
          <a:bodyPr>
            <a:normAutofit fontScale="90000"/>
          </a:bodyPr>
          <a:lstStyle/>
          <a:p>
            <a:r>
              <a:rPr lang="en-CA" dirty="0"/>
              <a:t>Using Basic Algebra for Multiplying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7676FA-CE2D-4DC4-B50A-D45E8B68E7B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28800" y="893298"/>
            <a:ext cx="8305800" cy="914400"/>
          </a:xfrm>
        </p:spPr>
        <p:txBody>
          <a:bodyPr>
            <a:normAutofit/>
          </a:bodyPr>
          <a:lstStyle/>
          <a:p>
            <a:r>
              <a:rPr lang="en-CA" sz="2200" dirty="0"/>
              <a:t>With Algebra, a variable “x”, “y” or any other letter is used to represent a value that you don’t know</a:t>
            </a:r>
          </a:p>
          <a:p>
            <a:endParaRPr lang="en-CA" sz="2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652BBF-2549-4397-944A-F81C3A6C0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28771"/>
              </p:ext>
            </p:extLst>
          </p:nvPr>
        </p:nvGraphicFramePr>
        <p:xfrm>
          <a:off x="4038600" y="1807701"/>
          <a:ext cx="3657600" cy="55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2652BBF-2549-4397-944A-F81C3A6C0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07701"/>
                        <a:ext cx="3657600" cy="552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0A06B5E-F803-4D90-B1F5-D7166B893E40}"/>
              </a:ext>
            </a:extLst>
          </p:cNvPr>
          <p:cNvSpPr txBox="1">
            <a:spLocks/>
          </p:cNvSpPr>
          <p:nvPr/>
        </p:nvSpPr>
        <p:spPr>
          <a:xfrm>
            <a:off x="1840523" y="2360143"/>
            <a:ext cx="8305800" cy="144985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One rule with algebra is that you can only add or subtract two terms if they are ‘</a:t>
            </a:r>
            <a:r>
              <a:rPr lang="en-CA" sz="2200" dirty="0" err="1"/>
              <a:t>liketerms</a:t>
            </a:r>
            <a:r>
              <a:rPr lang="en-CA" sz="2200" dirty="0"/>
              <a:t>” </a:t>
            </a:r>
            <a:r>
              <a:rPr lang="en-CA" sz="2200" dirty="0">
                <a:sym typeface="Wingdings" panose="05000000000000000000" pitchFamily="2" charset="2"/>
              </a:rPr>
              <a:t> having the same variables and having the same exponents</a:t>
            </a:r>
            <a:endParaRPr lang="en-CA" sz="2200" dirty="0"/>
          </a:p>
          <a:p>
            <a:endParaRPr lang="en-CA" sz="2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A4444FF-CBCB-4DA7-A48D-5313E21AB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6372"/>
              </p:ext>
            </p:extLst>
          </p:nvPr>
        </p:nvGraphicFramePr>
        <p:xfrm>
          <a:off x="2057400" y="3595689"/>
          <a:ext cx="2165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A4444FF-CBCB-4DA7-A48D-5313E21AB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95689"/>
                        <a:ext cx="216535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AD7F796-270E-4F9E-AA5C-7D71B2ECA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22060"/>
              </p:ext>
            </p:extLst>
          </p:nvPr>
        </p:nvGraphicFramePr>
        <p:xfrm>
          <a:off x="4267200" y="3628514"/>
          <a:ext cx="48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AD7F796-270E-4F9E-AA5C-7D71B2ECA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28514"/>
                        <a:ext cx="48895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2D8A0DD-ED7E-4449-B8A7-E95585603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80172"/>
              </p:ext>
            </p:extLst>
          </p:nvPr>
        </p:nvGraphicFramePr>
        <p:xfrm>
          <a:off x="1905000" y="4237041"/>
          <a:ext cx="2470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2D8A0DD-ED7E-4449-B8A7-E95585603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37041"/>
                        <a:ext cx="2470150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CA305CB-C449-4D4E-A630-5BBB21E35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89432"/>
              </p:ext>
            </p:extLst>
          </p:nvPr>
        </p:nvGraphicFramePr>
        <p:xfrm>
          <a:off x="4375150" y="4259311"/>
          <a:ext cx="13144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CA305CB-C449-4D4E-A630-5BBB21E35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259311"/>
                        <a:ext cx="1314450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4B3E848-B9D5-41F5-B3E7-205901E6BB97}"/>
              </a:ext>
            </a:extLst>
          </p:cNvPr>
          <p:cNvSpPr txBox="1"/>
          <p:nvPr/>
        </p:nvSpPr>
        <p:spPr>
          <a:xfrm>
            <a:off x="5689603" y="3677518"/>
            <a:ext cx="4856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erms that don’t have the same exponents with the same exponents are NOT LIKETERMS, can not combine them!!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D716ED2-EE42-4B29-B2BC-910ED8ACC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83377"/>
              </p:ext>
            </p:extLst>
          </p:nvPr>
        </p:nvGraphicFramePr>
        <p:xfrm>
          <a:off x="1905003" y="4953000"/>
          <a:ext cx="34464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34960" imgH="203040" progId="Equation.DSMT4">
                  <p:embed/>
                </p:oleObj>
              </mc:Choice>
              <mc:Fallback>
                <p:oleObj name="Equation" r:id="rId13" imgW="14349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D716ED2-EE42-4B29-B2BC-910ED8ACC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3" y="4953000"/>
                        <a:ext cx="3446463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B092F75-B959-4192-A401-E57F06D42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34666"/>
              </p:ext>
            </p:extLst>
          </p:nvPr>
        </p:nvGraphicFramePr>
        <p:xfrm>
          <a:off x="5410200" y="4953000"/>
          <a:ext cx="1528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B092F75-B959-4192-A401-E57F06D42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53000"/>
                        <a:ext cx="1528762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CEB0D00-1FA7-4C0A-9FDB-F074FB464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966661"/>
              </p:ext>
            </p:extLst>
          </p:nvPr>
        </p:nvGraphicFramePr>
        <p:xfrm>
          <a:off x="1854203" y="5646741"/>
          <a:ext cx="3324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253800" progId="Equation.DSMT4">
                  <p:embed/>
                </p:oleObj>
              </mc:Choice>
              <mc:Fallback>
                <p:oleObj name="Equation" r:id="rId17" imgW="13842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CEB0D00-1FA7-4C0A-9FDB-F074FB464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3" y="5646741"/>
                        <a:ext cx="3324225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149B7626-F3D0-4854-9E32-8CBC5A49867F}"/>
              </a:ext>
            </a:extLst>
          </p:cNvPr>
          <p:cNvSpPr txBox="1"/>
          <p:nvPr/>
        </p:nvSpPr>
        <p:spPr>
          <a:xfrm>
            <a:off x="7315203" y="5562600"/>
            <a:ext cx="3104271" cy="923330"/>
          </a:xfrm>
          <a:prstGeom prst="rect">
            <a:avLst/>
          </a:prstGeom>
          <a:solidFill>
            <a:schemeClr val="bg1">
              <a:alpha val="3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reat this like an algebraic equation where the “4” is like the variable “x”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A5695C6-C85B-42C1-A40C-DE1DF5330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60969"/>
              </p:ext>
            </p:extLst>
          </p:nvPr>
        </p:nvGraphicFramePr>
        <p:xfrm>
          <a:off x="5215160" y="5666426"/>
          <a:ext cx="7921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53800" progId="Equation.DSMT4">
                  <p:embed/>
                </p:oleObj>
              </mc:Choice>
              <mc:Fallback>
                <p:oleObj name="Equation" r:id="rId19" imgW="33012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A5695C6-C85B-42C1-A40C-DE1DF5330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160" y="5666426"/>
                        <a:ext cx="792163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9B4C449-9DA6-490F-A596-B64A591D2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39047"/>
              </p:ext>
            </p:extLst>
          </p:nvPr>
        </p:nvGraphicFramePr>
        <p:xfrm>
          <a:off x="4876800" y="6256927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9B4C449-9DA6-490F-A596-B64A591D2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256927"/>
                        <a:ext cx="7620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778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5F2AEB-7ECC-4FC8-B440-00AE1FB325E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76400" y="22274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Evaluate the following using Algebr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7CA953-3148-4641-BE15-43A87F10B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03496"/>
              </p:ext>
            </p:extLst>
          </p:nvPr>
        </p:nvGraphicFramePr>
        <p:xfrm>
          <a:off x="1752600" y="498235"/>
          <a:ext cx="2851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53800" progId="Equation.DSMT4">
                  <p:embed/>
                </p:oleObj>
              </mc:Choice>
              <mc:Fallback>
                <p:oleObj name="Equation" r:id="rId2" imgW="13078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7CA953-3148-4641-BE15-43A87F10B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8235"/>
                        <a:ext cx="2851150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107DCB-7A3D-4A3B-BFC9-447AE1D38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41379"/>
              </p:ext>
            </p:extLst>
          </p:nvPr>
        </p:nvGraphicFramePr>
        <p:xfrm>
          <a:off x="5653087" y="472444"/>
          <a:ext cx="34623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107DCB-7A3D-4A3B-BFC9-447AE1D38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7" y="472444"/>
                        <a:ext cx="3462338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5813AE-993D-420B-8B3B-1A71382B0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66795"/>
              </p:ext>
            </p:extLst>
          </p:nvPr>
        </p:nvGraphicFramePr>
        <p:xfrm>
          <a:off x="5665791" y="1905003"/>
          <a:ext cx="36528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253800" progId="Equation.DSMT4">
                  <p:embed/>
                </p:oleObj>
              </mc:Choice>
              <mc:Fallback>
                <p:oleObj name="Equation" r:id="rId6" imgW="16761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5813AE-993D-420B-8B3B-1A71382B0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91" y="1905003"/>
                        <a:ext cx="365283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510EC4-1A87-42EA-9D1B-A09587DC5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66922"/>
              </p:ext>
            </p:extLst>
          </p:nvPr>
        </p:nvGraphicFramePr>
        <p:xfrm>
          <a:off x="1738316" y="1958978"/>
          <a:ext cx="32972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53800" progId="Equation.DSMT4">
                  <p:embed/>
                </p:oleObj>
              </mc:Choice>
              <mc:Fallback>
                <p:oleObj name="Equation" r:id="rId8" imgW="1511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3510EC4-1A87-42EA-9D1B-A09587DC5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6" y="1958978"/>
                        <a:ext cx="329723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E1CADD-C61C-4AE3-98AF-6C1324B77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11703"/>
              </p:ext>
            </p:extLst>
          </p:nvPr>
        </p:nvGraphicFramePr>
        <p:xfrm>
          <a:off x="1676403" y="3463928"/>
          <a:ext cx="36290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53800" progId="Equation.DSMT4">
                  <p:embed/>
                </p:oleObj>
              </mc:Choice>
              <mc:Fallback>
                <p:oleObj name="Equation" r:id="rId10" imgW="16635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E1CADD-C61C-4AE3-98AF-6C1324B77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3" y="3463928"/>
                        <a:ext cx="362902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2F14A42-7349-40C0-ADA6-ACC2DCFC0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30088"/>
              </p:ext>
            </p:extLst>
          </p:nvPr>
        </p:nvGraphicFramePr>
        <p:xfrm>
          <a:off x="5791203" y="3463928"/>
          <a:ext cx="3324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253800" progId="Equation.DSMT4">
                  <p:embed/>
                </p:oleObj>
              </mc:Choice>
              <mc:Fallback>
                <p:oleObj name="Equation" r:id="rId12" imgW="15238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2F14A42-7349-40C0-ADA6-ACC2DCFC0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3" y="3463928"/>
                        <a:ext cx="332422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AEDF45-DB0D-4DA9-A1EC-A9C6895A9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50979"/>
              </p:ext>
            </p:extLst>
          </p:nvPr>
        </p:nvGraphicFramePr>
        <p:xfrm>
          <a:off x="1643066" y="4946653"/>
          <a:ext cx="3690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253800" progId="Equation.DSMT4">
                  <p:embed/>
                </p:oleObj>
              </mc:Choice>
              <mc:Fallback>
                <p:oleObj name="Equation" r:id="rId14" imgW="18666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2AEDF45-DB0D-4DA9-A1EC-A9C6895A9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6" y="4946653"/>
                        <a:ext cx="3690937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0990CF-9F7C-499A-96EB-2B982AF3E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88387"/>
              </p:ext>
            </p:extLst>
          </p:nvPr>
        </p:nvGraphicFramePr>
        <p:xfrm>
          <a:off x="5953128" y="4946653"/>
          <a:ext cx="38766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7680" imgH="253800" progId="Equation.DSMT4">
                  <p:embed/>
                </p:oleObj>
              </mc:Choice>
              <mc:Fallback>
                <p:oleObj name="Equation" r:id="rId16" imgW="17776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00990CF-9F7C-499A-96EB-2B982AF3E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8" y="4946653"/>
                        <a:ext cx="387667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8494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262" y="274638"/>
            <a:ext cx="8928538" cy="639762"/>
          </a:xfrm>
        </p:spPr>
        <p:txBody>
          <a:bodyPr/>
          <a:lstStyle/>
          <a:p>
            <a:r>
              <a:rPr lang="en-CA" dirty="0"/>
              <a:t>I) Review of a Rectang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7428" y="938048"/>
            <a:ext cx="9979572" cy="914400"/>
          </a:xfrm>
        </p:spPr>
        <p:txBody>
          <a:bodyPr/>
          <a:lstStyle/>
          <a:p>
            <a:r>
              <a:rPr lang="en-CA" dirty="0"/>
              <a:t>When we multiply the lengths of two sides of a rectangle, the product is the area of the rectangle</a:t>
            </a:r>
          </a:p>
        </p:txBody>
      </p:sp>
      <p:sp>
        <p:nvSpPr>
          <p:cNvPr id="4" name="Rectangle 3"/>
          <p:cNvSpPr/>
          <p:nvPr/>
        </p:nvSpPr>
        <p:spPr>
          <a:xfrm>
            <a:off x="2876550" y="2514600"/>
            <a:ext cx="3657600" cy="182880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>
            <a:stCxn id="4" idx="1"/>
            <a:endCxn id="4" idx="3"/>
          </p:cNvCxnSpPr>
          <p:nvPr/>
        </p:nvCxnSpPr>
        <p:spPr>
          <a:xfrm>
            <a:off x="2876550" y="3429000"/>
            <a:ext cx="3657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876550" y="2971800"/>
            <a:ext cx="3657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876550" y="3886200"/>
            <a:ext cx="3657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4" idx="2"/>
            <a:endCxn id="4" idx="0"/>
          </p:cNvCxnSpPr>
          <p:nvPr/>
        </p:nvCxnSpPr>
        <p:spPr>
          <a:xfrm flipV="1">
            <a:off x="47053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6197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0769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1625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481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7909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3337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1821"/>
              </p:ext>
            </p:extLst>
          </p:nvPr>
        </p:nvGraphicFramePr>
        <p:xfrm>
          <a:off x="4073982" y="1981200"/>
          <a:ext cx="124097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982" y="1981200"/>
                        <a:ext cx="1240971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88411"/>
              </p:ext>
            </p:extLst>
          </p:nvPr>
        </p:nvGraphicFramePr>
        <p:xfrm>
          <a:off x="1600200" y="3175000"/>
          <a:ext cx="1276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75000"/>
                        <a:ext cx="12763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934204" y="1524003"/>
            <a:ext cx="359716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Suppose the length is 8 units long and the width is 4 units lo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266594" y="2671974"/>
            <a:ext cx="3242436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If we multiply them the product will be th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area of the rectangl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29451" y="3850586"/>
            <a:ext cx="37338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Inside the rectangle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we will have 32 little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squares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84211"/>
              </p:ext>
            </p:extLst>
          </p:nvPr>
        </p:nvGraphicFramePr>
        <p:xfrm>
          <a:off x="2895600" y="4648200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120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03078"/>
              </p:ext>
            </p:extLst>
          </p:nvPr>
        </p:nvGraphicFramePr>
        <p:xfrm>
          <a:off x="4114800" y="4572000"/>
          <a:ext cx="1619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16192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315311" y="5334000"/>
            <a:ext cx="9979572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o the product of two integers can be represented by the </a:t>
            </a:r>
            <a:r>
              <a:rPr lang="en-CA" i="1" dirty="0">
                <a:solidFill>
                  <a:srgbClr val="FF0000"/>
                </a:solidFill>
              </a:rPr>
              <a:t>“AREA”</a:t>
            </a:r>
            <a:r>
              <a:rPr lang="en-CA" dirty="0"/>
              <a:t> of a rectangle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1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358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20" grpId="0"/>
      <p:bldP spid="21" grpId="0"/>
      <p:bldP spid="22" grpId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639762"/>
          </a:xfrm>
        </p:spPr>
        <p:txBody>
          <a:bodyPr/>
          <a:lstStyle/>
          <a:p>
            <a:r>
              <a:rPr lang="en-CA" dirty="0"/>
              <a:t>Difference of Squar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52600" y="990600"/>
            <a:ext cx="8077200" cy="914400"/>
          </a:xfrm>
        </p:spPr>
        <p:txBody>
          <a:bodyPr/>
          <a:lstStyle/>
          <a:p>
            <a:r>
              <a:rPr lang="en-CA" dirty="0"/>
              <a:t>Suppose we have two squares, there are two ways to find the area between them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981200" y="2133600"/>
            <a:ext cx="2743200" cy="2743200"/>
            <a:chOff x="609600" y="2362200"/>
            <a:chExt cx="2743200" cy="2743200"/>
          </a:xfrm>
        </p:grpSpPr>
        <p:sp>
          <p:nvSpPr>
            <p:cNvPr id="4" name="Rectangle 3"/>
            <p:cNvSpPr/>
            <p:nvPr/>
          </p:nvSpPr>
          <p:spPr>
            <a:xfrm>
              <a:off x="609600" y="2362200"/>
              <a:ext cx="2743200" cy="27432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6" name="Straight Connector 5"/>
            <p:cNvCxnSpPr>
              <a:stCxn id="4" idx="0"/>
              <a:endCxn id="4" idx="2"/>
            </p:cNvCxnSpPr>
            <p:nvPr/>
          </p:nvCxnSpPr>
          <p:spPr>
            <a:xfrm>
              <a:off x="19812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096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069848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5240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4384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3528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8956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981200" y="14478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1981200" y="19050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1981200" y="23622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1981200" y="28194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981200" y="3276600"/>
              <a:ext cx="0" cy="2743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5029200" y="3505200"/>
            <a:ext cx="1371600" cy="1371600"/>
            <a:chOff x="5105400" y="3733800"/>
            <a:chExt cx="1371600" cy="1371600"/>
          </a:xfrm>
        </p:grpSpPr>
        <p:sp>
          <p:nvSpPr>
            <p:cNvPr id="18" name="Rectangle 17"/>
            <p:cNvSpPr/>
            <p:nvPr/>
          </p:nvSpPr>
          <p:spPr>
            <a:xfrm>
              <a:off x="5105400" y="3733800"/>
              <a:ext cx="1371600" cy="1371600"/>
            </a:xfrm>
            <a:prstGeom prst="rect">
              <a:avLst/>
            </a:prstGeom>
            <a:solidFill>
              <a:srgbClr val="FF000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55626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0198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51054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51054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Content Placeholder 2"/>
          <p:cNvSpPr txBox="1">
            <a:spLocks/>
          </p:cNvSpPr>
          <p:nvPr/>
        </p:nvSpPr>
        <p:spPr>
          <a:xfrm>
            <a:off x="4953000" y="1905000"/>
            <a:ext cx="5562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1</a:t>
            </a:r>
            <a:r>
              <a:rPr lang="en-CA" sz="2400" baseline="30000" dirty="0"/>
              <a:t>st</a:t>
            </a:r>
            <a:r>
              <a:rPr lang="en-CA" sz="2400" dirty="0"/>
              <a:t> Method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  <a:defRPr/>
            </a:pPr>
            <a:r>
              <a:rPr lang="en-CA" sz="2400" dirty="0"/>
              <a:t>Subtract the squares of both sides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048003" y="4953000"/>
          <a:ext cx="6492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3" y="4953000"/>
                        <a:ext cx="649287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971803" y="5702300"/>
          <a:ext cx="74839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3" y="5702300"/>
                        <a:ext cx="74839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410203" y="4953000"/>
          <a:ext cx="6492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3" y="4953000"/>
                        <a:ext cx="649287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410203" y="5702300"/>
          <a:ext cx="498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3" y="5702300"/>
                        <a:ext cx="4984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572003" y="5702300"/>
          <a:ext cx="1296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3" y="5702300"/>
                        <a:ext cx="12969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257800" y="2782888"/>
          <a:ext cx="1617662" cy="69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82888"/>
                        <a:ext cx="1617662" cy="699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/>
          <p:cNvSpPr txBox="1">
            <a:spLocks/>
          </p:cNvSpPr>
          <p:nvPr/>
        </p:nvSpPr>
        <p:spPr>
          <a:xfrm>
            <a:off x="4876800" y="3352800"/>
            <a:ext cx="5562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2</a:t>
            </a:r>
            <a:r>
              <a:rPr lang="en-CA" sz="2400" baseline="30000" dirty="0"/>
              <a:t>nd</a:t>
            </a:r>
            <a:r>
              <a:rPr lang="en-CA" sz="2400" dirty="0"/>
              <a:t> Method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  <a:defRPr/>
            </a:pPr>
            <a:r>
              <a:rPr lang="en-CA" sz="2400" dirty="0" err="1"/>
              <a:t>Tur</a:t>
            </a:r>
            <a:r>
              <a:rPr lang="en-CA" sz="2400" dirty="0"/>
              <a:t>n the area into a rectangle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641728" y="5257800"/>
          <a:ext cx="549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8" y="5257800"/>
                        <a:ext cx="5492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641728" y="5924550"/>
          <a:ext cx="549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8" y="5924550"/>
                        <a:ext cx="5492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999488" y="21515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4566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9138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33710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38282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4285488" y="2148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1999488" y="26087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4566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9138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33710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38282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4285488" y="26060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1999488" y="30659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24566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29138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Rectangle 62"/>
          <p:cNvSpPr/>
          <p:nvPr/>
        </p:nvSpPr>
        <p:spPr>
          <a:xfrm>
            <a:off x="33710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Rectangle 63"/>
          <p:cNvSpPr/>
          <p:nvPr/>
        </p:nvSpPr>
        <p:spPr>
          <a:xfrm>
            <a:off x="38282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4285488" y="30632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1999488" y="35231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2456688" y="35204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2913888" y="35204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1999488" y="39803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2456688" y="39776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2913888" y="39776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Rectangle 71"/>
          <p:cNvSpPr/>
          <p:nvPr/>
        </p:nvSpPr>
        <p:spPr>
          <a:xfrm>
            <a:off x="1999488" y="4437507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ectangle 72"/>
          <p:cNvSpPr/>
          <p:nvPr/>
        </p:nvSpPr>
        <p:spPr>
          <a:xfrm>
            <a:off x="2456688" y="4434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913888" y="4434840"/>
            <a:ext cx="429768" cy="429768"/>
          </a:xfrm>
          <a:prstGeom prst="rect">
            <a:avLst/>
          </a:prstGeom>
          <a:solidFill>
            <a:srgbClr val="09FF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08" name="Group 107"/>
          <p:cNvGrpSpPr/>
          <p:nvPr/>
        </p:nvGrpSpPr>
        <p:grpSpPr>
          <a:xfrm>
            <a:off x="3352800" y="2133600"/>
            <a:ext cx="1371600" cy="1371600"/>
            <a:chOff x="8699500" y="2159000"/>
            <a:chExt cx="1371600" cy="1371600"/>
          </a:xfrm>
        </p:grpSpPr>
        <p:sp>
          <p:nvSpPr>
            <p:cNvPr id="81" name="Rectangle 80"/>
            <p:cNvSpPr/>
            <p:nvPr/>
          </p:nvSpPr>
          <p:spPr>
            <a:xfrm>
              <a:off x="8699500" y="21590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91567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96139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8699500" y="2616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8699500" y="30734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 106"/>
          <p:cNvGrpSpPr/>
          <p:nvPr/>
        </p:nvGrpSpPr>
        <p:grpSpPr>
          <a:xfrm>
            <a:off x="1981200" y="3505200"/>
            <a:ext cx="1371600" cy="1371600"/>
            <a:chOff x="8699500" y="3733800"/>
            <a:chExt cx="1371600" cy="1371600"/>
          </a:xfrm>
        </p:grpSpPr>
        <p:sp>
          <p:nvSpPr>
            <p:cNvPr id="86" name="Rectangle 85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7" name="Straight Connector 86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1981200" y="2133600"/>
            <a:ext cx="1371600" cy="1371600"/>
            <a:chOff x="8699500" y="2159000"/>
            <a:chExt cx="1371600" cy="1371600"/>
          </a:xfrm>
        </p:grpSpPr>
        <p:sp>
          <p:nvSpPr>
            <p:cNvPr id="110" name="Rectangle 109"/>
            <p:cNvSpPr/>
            <p:nvPr/>
          </p:nvSpPr>
          <p:spPr>
            <a:xfrm>
              <a:off x="8699500" y="21590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91567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9613900" y="21590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>
              <a:off x="8699500" y="2616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8699500" y="30734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7010400" y="4648200"/>
            <a:ext cx="1371600" cy="1371600"/>
            <a:chOff x="8699500" y="3733800"/>
            <a:chExt cx="1371600" cy="1371600"/>
          </a:xfrm>
        </p:grpSpPr>
        <p:sp>
          <p:nvSpPr>
            <p:cNvPr id="116" name="Rectangle 115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8382000" y="4648200"/>
            <a:ext cx="1371600" cy="1371600"/>
            <a:chOff x="8699500" y="3733800"/>
            <a:chExt cx="1371600" cy="1371600"/>
          </a:xfrm>
        </p:grpSpPr>
        <p:sp>
          <p:nvSpPr>
            <p:cNvPr id="122" name="Rectangle 121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5638800" y="4648200"/>
            <a:ext cx="1371600" cy="1371600"/>
            <a:chOff x="8699500" y="3733800"/>
            <a:chExt cx="1371600" cy="1371600"/>
          </a:xfrm>
        </p:grpSpPr>
        <p:sp>
          <p:nvSpPr>
            <p:cNvPr id="128" name="Rectangle 127"/>
            <p:cNvSpPr/>
            <p:nvPr/>
          </p:nvSpPr>
          <p:spPr>
            <a:xfrm>
              <a:off x="8699500" y="3733800"/>
              <a:ext cx="1371600" cy="1371600"/>
            </a:xfrm>
            <a:prstGeom prst="rect">
              <a:avLst/>
            </a:prstGeom>
            <a:solidFill>
              <a:srgbClr val="00B0F0">
                <a:alpha val="6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29" name="Straight Connector 128"/>
            <p:cNvCxnSpPr/>
            <p:nvPr/>
          </p:nvCxnSpPr>
          <p:spPr>
            <a:xfrm>
              <a:off x="91567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9613900" y="3733800"/>
              <a:ext cx="0" cy="1371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H="1">
              <a:off x="8699500" y="41910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H="1">
              <a:off x="8699500" y="4648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7162800" y="4111628"/>
          <a:ext cx="1136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1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11628"/>
                        <a:ext cx="11366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/>
        </p:nvGraphicFramePr>
        <p:xfrm>
          <a:off x="4419600" y="5105403"/>
          <a:ext cx="1136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05403"/>
                        <a:ext cx="11366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/>
        </p:nvGraphicFramePr>
        <p:xfrm>
          <a:off x="5943600" y="6096003"/>
          <a:ext cx="2640806" cy="66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253800" progId="Equation.DSMT4">
                  <p:embed/>
                </p:oleObj>
              </mc:Choice>
              <mc:Fallback>
                <p:oleObj name="Equation" r:id="rId22" imgW="1002960" imgH="253800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96003"/>
                        <a:ext cx="2640806" cy="669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/>
        </p:nvGraphicFramePr>
        <p:xfrm>
          <a:off x="8585200" y="6149055"/>
          <a:ext cx="534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6149055"/>
                        <a:ext cx="5349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/>
        </p:nvGraphicFramePr>
        <p:xfrm>
          <a:off x="6778628" y="2782888"/>
          <a:ext cx="35845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41120" imgH="253800" progId="Equation.DSMT4">
                  <p:embed/>
                </p:oleObj>
              </mc:Choice>
              <mc:Fallback>
                <p:oleObj name="Equation" r:id="rId26" imgW="1041120" imgH="253800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8" y="2782888"/>
                        <a:ext cx="35845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0.18333 -1.11111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14375 -0.00254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-1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59259E-6 L -0.14393 -0.00463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6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4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6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8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2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4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8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2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55 0.36921 " pathEditMode="relative" rAng="0" ptsTypes="AA">
                                      <p:cBhvr>
                                        <p:cTn id="241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" y="184"/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4 0.16921 " pathEditMode="relative" rAng="0" ptsTypes="AA">
                                      <p:cBhvr>
                                        <p:cTn id="243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84"/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55 0.36667 " pathEditMode="relative" rAng="0" ptsTypes="AA">
                                      <p:cBhvr>
                                        <p:cTn id="245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" y="1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2000"/>
                            </p:stCondLst>
                            <p:childTnLst>
                              <p:par>
                                <p:cTn id="2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000"/>
                            </p:stCondLst>
                            <p:childTnLst>
                              <p:par>
                                <p:cTn id="2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5" grpId="0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639762"/>
          </a:xfrm>
        </p:spPr>
        <p:txBody>
          <a:bodyPr/>
          <a:lstStyle/>
          <a:p>
            <a:r>
              <a:rPr lang="en-CA" dirty="0"/>
              <a:t>How to Use this formula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2133600"/>
            <a:ext cx="8382000" cy="2020888"/>
          </a:xfrm>
        </p:spPr>
        <p:txBody>
          <a:bodyPr/>
          <a:lstStyle/>
          <a:p>
            <a:r>
              <a:rPr lang="en-CA" dirty="0"/>
              <a:t>This formula can be used to square any number and general multiplication</a:t>
            </a:r>
          </a:p>
          <a:p>
            <a:r>
              <a:rPr lang="en-CA" dirty="0"/>
              <a:t>Before we begin, let’s practice this formula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71800" y="1066803"/>
          <a:ext cx="6111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66803"/>
                        <a:ext cx="611188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895603" y="3392488"/>
          <a:ext cx="1837643" cy="56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3" y="3392488"/>
                        <a:ext cx="1837643" cy="56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648200" y="3371700"/>
          <a:ext cx="144780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53800" progId="Equation.DSMT4">
                  <p:embed/>
                </p:oleObj>
              </mc:Choice>
              <mc:Fallback>
                <p:oleObj name="Equation" r:id="rId7" imgW="520560" imgH="253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71700"/>
                        <a:ext cx="1447800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943600" y="3371700"/>
          <a:ext cx="144780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71700"/>
                        <a:ext cx="1447800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95603" y="4956176"/>
          <a:ext cx="1837643" cy="56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3" y="4956176"/>
                        <a:ext cx="1837643" cy="56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648203" y="4916488"/>
          <a:ext cx="1482425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53800" progId="Equation.DSMT4">
                  <p:embed/>
                </p:oleObj>
              </mc:Choice>
              <mc:Fallback>
                <p:oleObj name="Equation" r:id="rId13" imgW="533160" imgH="2538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3" y="4916488"/>
                        <a:ext cx="1482425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943600" y="4916488"/>
          <a:ext cx="144780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53800" progId="Equation.DSMT4">
                  <p:embed/>
                </p:oleObj>
              </mc:Choice>
              <mc:Fallback>
                <p:oleObj name="Equation" r:id="rId15" imgW="520560" imgH="2538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16488"/>
                        <a:ext cx="1447800" cy="7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819403" y="4078289"/>
          <a:ext cx="1908173" cy="49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177480" progId="Equation.DSMT4">
                  <p:embed/>
                </p:oleObj>
              </mc:Choice>
              <mc:Fallback>
                <p:oleObj name="Equation" r:id="rId17" imgW="68580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3" y="4078289"/>
                        <a:ext cx="1908173" cy="494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800600" y="4078291"/>
          <a:ext cx="1095148" cy="49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78291"/>
                        <a:ext cx="1095148" cy="49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819403" y="5675314"/>
          <a:ext cx="1908173" cy="49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177480" progId="Equation.DSMT4">
                  <p:embed/>
                </p:oleObj>
              </mc:Choice>
              <mc:Fallback>
                <p:oleObj name="Equation" r:id="rId21" imgW="685800" imgH="177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3" y="5675314"/>
                        <a:ext cx="1908173" cy="494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696052" y="5675316"/>
          <a:ext cx="1095148" cy="49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052" y="5675316"/>
                        <a:ext cx="1095148" cy="49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1981200" y="6248400"/>
            <a:ext cx="8382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To apply this formula, modify it a bit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4648200" y="1066800"/>
          <a:ext cx="35861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41120" imgH="253800" progId="Equation.DSMT4">
                  <p:embed/>
                </p:oleObj>
              </mc:Choice>
              <mc:Fallback>
                <p:oleObj name="Equation" r:id="rId25" imgW="104112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66800"/>
                        <a:ext cx="3586162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3598866" y="1066800"/>
          <a:ext cx="10493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03040" progId="Equation.DSMT4">
                  <p:embed/>
                </p:oleObj>
              </mc:Choice>
              <mc:Fallback>
                <p:oleObj name="Equation" r:id="rId27" imgW="304560" imgH="2030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6" y="1066800"/>
                        <a:ext cx="1049337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886200" y="1600200"/>
          <a:ext cx="685800" cy="52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03040" progId="Equation.DSMT4">
                  <p:embed/>
                </p:oleObj>
              </mc:Choice>
              <mc:Fallback>
                <p:oleObj name="Equation" r:id="rId29" imgW="266400" imgH="2030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685800" cy="523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001000" y="1610352"/>
          <a:ext cx="685800" cy="52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203040" progId="Equation.DSMT4">
                  <p:embed/>
                </p:oleObj>
              </mc:Choice>
              <mc:Fallback>
                <p:oleObj name="Equation" r:id="rId31" imgW="266400" imgH="2030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610352"/>
                        <a:ext cx="685800" cy="523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199843" y="1204916"/>
            <a:ext cx="304800" cy="395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191000" y="1662116"/>
            <a:ext cx="304800" cy="395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8229603" y="1143003"/>
          <a:ext cx="860987" cy="65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00" imgH="203040" progId="Equation.DSMT4">
                  <p:embed/>
                </p:oleObj>
              </mc:Choice>
              <mc:Fallback>
                <p:oleObj name="Equation" r:id="rId32" imgW="266400" imgH="2030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3" y="1143003"/>
                        <a:ext cx="860987" cy="656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886200" y="914400"/>
            <a:ext cx="5334000" cy="10271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4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10834 7.40741E-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8374A4-A1BA-4180-A32F-879AA8B8CA5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2600" y="152400"/>
            <a:ext cx="6096000" cy="533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Evaluate each of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8DD4901-5CE5-4D4F-A0E7-02F448A7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4222"/>
              </p:ext>
            </p:extLst>
          </p:nvPr>
        </p:nvGraphicFramePr>
        <p:xfrm>
          <a:off x="1734332" y="748263"/>
          <a:ext cx="17446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8DD4901-5CE5-4D4F-A0E7-02F448A77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32" y="748263"/>
                        <a:ext cx="1744662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DD4068-2582-48A6-BA56-69B70F36D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63376"/>
              </p:ext>
            </p:extLst>
          </p:nvPr>
        </p:nvGraphicFramePr>
        <p:xfrm>
          <a:off x="5754691" y="748263"/>
          <a:ext cx="1717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DD4068-2582-48A6-BA56-69B70F36D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91" y="748263"/>
                        <a:ext cx="1717675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4D6E8B-6B99-4AD3-9119-8A5B8D2A4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25700"/>
              </p:ext>
            </p:extLst>
          </p:nvPr>
        </p:nvGraphicFramePr>
        <p:xfrm>
          <a:off x="1723027" y="2258219"/>
          <a:ext cx="1743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14D6E8B-6B99-4AD3-9119-8A5B8D2A4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027" y="2258219"/>
                        <a:ext cx="1743075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BF8CC8-F3D8-45C2-8C81-0B9E4D8CA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59100"/>
              </p:ext>
            </p:extLst>
          </p:nvPr>
        </p:nvGraphicFramePr>
        <p:xfrm>
          <a:off x="5754688" y="2155031"/>
          <a:ext cx="17716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1BF8CC8-F3D8-45C2-8C81-0B9E4D8CA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2155031"/>
                        <a:ext cx="1771650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947FA5A-6F74-4085-B171-5C8E321C4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45147"/>
              </p:ext>
            </p:extLst>
          </p:nvPr>
        </p:nvGraphicFramePr>
        <p:xfrm>
          <a:off x="1672787" y="3794919"/>
          <a:ext cx="21320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947FA5A-6F74-4085-B171-5C8E321C4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787" y="3794919"/>
                        <a:ext cx="2132012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90D1B0-BCEB-40D3-97A5-1C1D26D9C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77047"/>
              </p:ext>
            </p:extLst>
          </p:nvPr>
        </p:nvGraphicFramePr>
        <p:xfrm>
          <a:off x="5822512" y="3798094"/>
          <a:ext cx="2106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690D1B0-BCEB-40D3-97A5-1C1D26D9C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512" y="3798094"/>
                        <a:ext cx="2106612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780381B-63C5-4A15-A3D0-5999D9964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34782"/>
              </p:ext>
            </p:extLst>
          </p:nvPr>
        </p:nvGraphicFramePr>
        <p:xfrm>
          <a:off x="1723024" y="5231487"/>
          <a:ext cx="2762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253800" progId="Equation.DSMT4">
                  <p:embed/>
                </p:oleObj>
              </mc:Choice>
              <mc:Fallback>
                <p:oleObj name="Equation" r:id="rId14" imgW="13968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780381B-63C5-4A15-A3D0-5999D9964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024" y="5231487"/>
                        <a:ext cx="2762250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20BC328-7593-421A-A204-8D3B87F53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9858"/>
              </p:ext>
            </p:extLst>
          </p:nvPr>
        </p:nvGraphicFramePr>
        <p:xfrm>
          <a:off x="5859027" y="5203034"/>
          <a:ext cx="3571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253800" progId="Equation.DSMT4">
                  <p:embed/>
                </p:oleObj>
              </mc:Choice>
              <mc:Fallback>
                <p:oleObj name="Equation" r:id="rId16" imgW="163800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20BC328-7593-421A-A204-8D3B87F53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027" y="5203034"/>
                        <a:ext cx="357187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696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228600"/>
            <a:ext cx="8305800" cy="639762"/>
          </a:xfrm>
        </p:spPr>
        <p:txBody>
          <a:bodyPr>
            <a:normAutofit fontScale="90000"/>
          </a:bodyPr>
          <a:lstStyle/>
          <a:p>
            <a:r>
              <a:rPr lang="en-CA" dirty="0"/>
              <a:t>Ex: Multiply the following (no Calculators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1238250"/>
          <a:ext cx="126546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38250"/>
                        <a:ext cx="1265464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55800" y="19812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98120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55800" y="271145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71145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55800" y="34417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44170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55800" y="417195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17195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55800" y="4916491"/>
          <a:ext cx="1320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164880" progId="Equation.DSMT4">
                  <p:embed/>
                </p:oleObj>
              </mc:Choice>
              <mc:Fallback>
                <p:oleObj name="Equation" r:id="rId13" imgW="59688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916491"/>
                        <a:ext cx="1320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16100" y="5632450"/>
          <a:ext cx="1601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632450"/>
                        <a:ext cx="1601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295650" y="1219200"/>
          <a:ext cx="59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177480" progId="Equation.DSMT4">
                  <p:embed/>
                </p:oleObj>
              </mc:Choice>
              <mc:Fallback>
                <p:oleObj name="Equation" r:id="rId17" imgW="2664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219200"/>
                        <a:ext cx="5905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95650" y="1981200"/>
          <a:ext cx="59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981200"/>
                        <a:ext cx="5905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308350" y="2743200"/>
          <a:ext cx="730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743200"/>
                        <a:ext cx="7302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54388" y="3441700"/>
          <a:ext cx="760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177480" progId="Equation.DSMT4">
                  <p:embed/>
                </p:oleObj>
              </mc:Choice>
              <mc:Fallback>
                <p:oleObj name="Equation" r:id="rId23" imgW="3427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3441700"/>
                        <a:ext cx="760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355978" y="4191000"/>
          <a:ext cx="758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8" y="4191000"/>
                        <a:ext cx="758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352803" y="4889500"/>
          <a:ext cx="758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177480" progId="Equation.DSMT4">
                  <p:embed/>
                </p:oleObj>
              </mc:Choice>
              <mc:Fallback>
                <p:oleObj name="Equation" r:id="rId27" imgW="3427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3" y="4889500"/>
                        <a:ext cx="758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43288" y="5651500"/>
          <a:ext cx="900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6080" imgH="177480" progId="Equation.DSMT4">
                  <p:embed/>
                </p:oleObj>
              </mc:Choice>
              <mc:Fallback>
                <p:oleObj name="Equation" r:id="rId29" imgW="40608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651500"/>
                        <a:ext cx="9001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995990" y="1143003"/>
          <a:ext cx="31480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22360" imgH="253800" progId="Equation.DSMT4">
                  <p:embed/>
                </p:oleObj>
              </mc:Choice>
              <mc:Fallback>
                <p:oleObj name="Equation" r:id="rId31" imgW="14223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90" y="1143003"/>
                        <a:ext cx="31480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030912" y="1752603"/>
          <a:ext cx="2249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920" imgH="253800" progId="Equation.DSMT4">
                  <p:embed/>
                </p:oleObj>
              </mc:Choice>
              <mc:Fallback>
                <p:oleObj name="Equation" r:id="rId33" imgW="101592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2" y="1752603"/>
                        <a:ext cx="22494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84890" y="2425700"/>
          <a:ext cx="1546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177480" progId="Equation.DSMT4">
                  <p:embed/>
                </p:oleObj>
              </mc:Choice>
              <mc:Fallback>
                <p:oleObj name="Equation" r:id="rId35" imgW="69840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90" y="2425700"/>
                        <a:ext cx="1546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73774" y="2959100"/>
          <a:ext cx="871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480" imgH="177480" progId="Equation.DSMT4">
                  <p:embed/>
                </p:oleObj>
              </mc:Choice>
              <mc:Fallback>
                <p:oleObj name="Equation" r:id="rId37" imgW="39348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4" y="2959100"/>
                        <a:ext cx="8715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276850" y="1219200"/>
          <a:ext cx="59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66400" imgH="177480" progId="Equation.DSMT4">
                  <p:embed/>
                </p:oleObj>
              </mc:Choice>
              <mc:Fallback>
                <p:oleObj name="Equation" r:id="rId39" imgW="2664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219200"/>
                        <a:ext cx="5905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026153" y="3657603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447560" imgH="253800" progId="Equation.DSMT4">
                  <p:embed/>
                </p:oleObj>
              </mc:Choice>
              <mc:Fallback>
                <p:oleObj name="Equation" r:id="rId41" imgW="144756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3" y="3657603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19803" y="4267203"/>
          <a:ext cx="22780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28520" imgH="253800" progId="Equation.DSMT4">
                  <p:embed/>
                </p:oleObj>
              </mc:Choice>
              <mc:Fallback>
                <p:oleObj name="Equation" r:id="rId43" imgW="1028520" imgH="253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3" y="4267203"/>
                        <a:ext cx="22780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019803" y="4940300"/>
          <a:ext cx="1546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98400" imgH="177480" progId="Equation.DSMT4">
                  <p:embed/>
                </p:oleObj>
              </mc:Choice>
              <mc:Fallback>
                <p:oleObj name="Equation" r:id="rId45" imgW="69840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3" y="4940300"/>
                        <a:ext cx="1546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062662" y="5473700"/>
          <a:ext cx="871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93480" imgH="177480" progId="Equation.DSMT4">
                  <p:embed/>
                </p:oleObj>
              </mc:Choice>
              <mc:Fallback>
                <p:oleObj name="Equation" r:id="rId47" imgW="39348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2" y="5473700"/>
                        <a:ext cx="8715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334000" y="3733800"/>
          <a:ext cx="59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66400" imgH="177480" progId="Equation.DSMT4">
                  <p:embed/>
                </p:oleObj>
              </mc:Choice>
              <mc:Fallback>
                <p:oleObj name="Equation" r:id="rId49" imgW="26640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33800"/>
                        <a:ext cx="5905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800600" y="1066800"/>
            <a:ext cx="48006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188078" y="1295403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447560" imgH="253800" progId="Equation.DSMT4">
                  <p:embed/>
                </p:oleObj>
              </mc:Choice>
              <mc:Fallback>
                <p:oleObj name="Equation" r:id="rId51" imgW="1447560" imgH="253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8" y="1295403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237291" y="1905003"/>
          <a:ext cx="2276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8520" imgH="253800" progId="Equation.DSMT4">
                  <p:embed/>
                </p:oleObj>
              </mc:Choice>
              <mc:Fallback>
                <p:oleObj name="Equation" r:id="rId53" imgW="102852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91" y="1905003"/>
                        <a:ext cx="2276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234116" y="2578100"/>
          <a:ext cx="1685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61760" imgH="177480" progId="Equation.DSMT4">
                  <p:embed/>
                </p:oleObj>
              </mc:Choice>
              <mc:Fallback>
                <p:oleObj name="Equation" r:id="rId55" imgW="7617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6" y="2578100"/>
                        <a:ext cx="16859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223000" y="3111500"/>
          <a:ext cx="1011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57200" imgH="177480" progId="Equation.DSMT4">
                  <p:embed/>
                </p:oleObj>
              </mc:Choice>
              <mc:Fallback>
                <p:oleObj name="Equation" r:id="rId57" imgW="45720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111500"/>
                        <a:ext cx="10112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426075" y="1371600"/>
          <a:ext cx="730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30120" imgH="177480" progId="Equation.DSMT4">
                  <p:embed/>
                </p:oleObj>
              </mc:Choice>
              <mc:Fallback>
                <p:oleObj name="Equation" r:id="rId59" imgW="33012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1371600"/>
                        <a:ext cx="7302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245228" y="3810003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447560" imgH="253800" progId="Equation.DSMT4">
                  <p:embed/>
                </p:oleObj>
              </mc:Choice>
              <mc:Fallback>
                <p:oleObj name="Equation" r:id="rId61" imgW="144756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8" y="3810003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238878" y="4419603"/>
          <a:ext cx="22780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028520" imgH="253800" progId="Equation.DSMT4">
                  <p:embed/>
                </p:oleObj>
              </mc:Choice>
              <mc:Fallback>
                <p:oleObj name="Equation" r:id="rId63" imgW="102852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8" y="4419603"/>
                        <a:ext cx="22780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154738" y="50927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774360" imgH="177480" progId="Equation.DSMT4">
                  <p:embed/>
                </p:oleObj>
              </mc:Choice>
              <mc:Fallback>
                <p:oleObj name="Equation" r:id="rId65" imgW="77436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5092700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97600" y="56261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469800" imgH="177480" progId="Equation.DSMT4">
                  <p:embed/>
                </p:oleObj>
              </mc:Choice>
              <mc:Fallback>
                <p:oleObj name="Equation" r:id="rId67" imgW="46980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626100"/>
                        <a:ext cx="104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468938" y="3886200"/>
          <a:ext cx="760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42720" imgH="177480" progId="Equation.DSMT4">
                  <p:embed/>
                </p:oleObj>
              </mc:Choice>
              <mc:Fallback>
                <p:oleObj name="Equation" r:id="rId69" imgW="342720" imgH="177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886200"/>
                        <a:ext cx="760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800600" y="1028700"/>
            <a:ext cx="48006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188078" y="1257303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447560" imgH="253800" progId="Equation.DSMT4">
                  <p:embed/>
                </p:oleObj>
              </mc:Choice>
              <mc:Fallback>
                <p:oleObj name="Equation" r:id="rId71" imgW="144756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8" y="1257303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6237291" y="1866903"/>
          <a:ext cx="2276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028520" imgH="253800" progId="Equation.DSMT4">
                  <p:embed/>
                </p:oleObj>
              </mc:Choice>
              <mc:Fallback>
                <p:oleObj name="Equation" r:id="rId73" imgW="102852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91" y="1866903"/>
                        <a:ext cx="2276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6221413" y="2540000"/>
          <a:ext cx="1712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774360" imgH="177480" progId="Equation.DSMT4">
                  <p:embed/>
                </p:oleObj>
              </mc:Choice>
              <mc:Fallback>
                <p:oleObj name="Equation" r:id="rId75" imgW="7743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2540000"/>
                        <a:ext cx="17129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6210303" y="3073400"/>
          <a:ext cx="1038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469800" imgH="177480" progId="Equation.DSMT4">
                  <p:embed/>
                </p:oleObj>
              </mc:Choice>
              <mc:Fallback>
                <p:oleObj name="Equation" r:id="rId77" imgW="46980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3" y="3073400"/>
                        <a:ext cx="1038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411791" y="1333500"/>
          <a:ext cx="758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342720" imgH="177480" progId="Equation.DSMT4">
                  <p:embed/>
                </p:oleObj>
              </mc:Choice>
              <mc:Fallback>
                <p:oleObj name="Equation" r:id="rId79" imgW="34272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91" y="1333500"/>
                        <a:ext cx="758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245228" y="3771903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447560" imgH="253800" progId="Equation.DSMT4">
                  <p:embed/>
                </p:oleObj>
              </mc:Choice>
              <mc:Fallback>
                <p:oleObj name="Equation" r:id="rId81" imgW="1447560" imgH="2538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8" y="3771903"/>
                        <a:ext cx="3203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251578" y="4381503"/>
          <a:ext cx="2251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1015920" imgH="253800" progId="Equation.DSMT4">
                  <p:embed/>
                </p:oleObj>
              </mc:Choice>
              <mc:Fallback>
                <p:oleObj name="Equation" r:id="rId83" imgW="1015920" imgH="25380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8" y="4381503"/>
                        <a:ext cx="22510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154738" y="50546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774360" imgH="177480" progId="Equation.DSMT4">
                  <p:embed/>
                </p:oleObj>
              </mc:Choice>
              <mc:Fallback>
                <p:oleObj name="Equation" r:id="rId85" imgW="77436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5054600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197600" y="55880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469800" imgH="177480" progId="Equation.DSMT4">
                  <p:embed/>
                </p:oleObj>
              </mc:Choice>
              <mc:Fallback>
                <p:oleObj name="Equation" r:id="rId87" imgW="46980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588000"/>
                        <a:ext cx="104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5468938" y="3848100"/>
          <a:ext cx="760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342720" imgH="177480" progId="Equation.DSMT4">
                  <p:embed/>
                </p:oleObj>
              </mc:Choice>
              <mc:Fallback>
                <p:oleObj name="Equation" r:id="rId89" imgW="34272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848100"/>
                        <a:ext cx="760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5003800" y="1028700"/>
            <a:ext cx="48006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421440" y="1257303"/>
          <a:ext cx="34845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1574640" imgH="253800" progId="Equation.DSMT4">
                  <p:embed/>
                </p:oleObj>
              </mc:Choice>
              <mc:Fallback>
                <p:oleObj name="Equation" r:id="rId91" imgW="1574640" imgH="25380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40" y="1257303"/>
                        <a:ext cx="34845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400800" y="1866903"/>
          <a:ext cx="25574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1155600" imgH="253800" progId="Equation.DSMT4">
                  <p:embed/>
                </p:oleObj>
              </mc:Choice>
              <mc:Fallback>
                <p:oleObj name="Equation" r:id="rId93" imgW="1155600" imgH="2538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66903"/>
                        <a:ext cx="25574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400800" y="25400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838080" imgH="177480" progId="Equation.DSMT4">
                  <p:embed/>
                </p:oleObj>
              </mc:Choice>
              <mc:Fallback>
                <p:oleObj name="Equation" r:id="rId95" imgW="838080" imgH="1774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40000"/>
                        <a:ext cx="185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400803" y="3187700"/>
          <a:ext cx="1179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533160" imgH="177480" progId="Equation.DSMT4">
                  <p:embed/>
                </p:oleObj>
              </mc:Choice>
              <mc:Fallback>
                <p:oleObj name="Equation" r:id="rId97" imgW="53316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3" y="3187700"/>
                        <a:ext cx="1179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5486403" y="1333500"/>
          <a:ext cx="898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406080" imgH="177480" progId="Equation.DSMT4">
                  <p:embed/>
                </p:oleObj>
              </mc:Choice>
              <mc:Fallback>
                <p:oleObj name="Equation" r:id="rId99" imgW="406080" imgH="1774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3" y="1333500"/>
                        <a:ext cx="8985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01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9" grpId="0" animBg="1"/>
      <p:bldP spid="5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2" y="152400"/>
            <a:ext cx="8689975" cy="639762"/>
          </a:xfrm>
        </p:spPr>
        <p:txBody>
          <a:bodyPr>
            <a:normAutofit fontScale="90000"/>
          </a:bodyPr>
          <a:lstStyle/>
          <a:p>
            <a:r>
              <a:rPr lang="en-CA" dirty="0"/>
              <a:t>Ex: Multiply the following (No calculator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600" y="941387"/>
          <a:ext cx="126546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41387"/>
                        <a:ext cx="1265464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6799" y="941390"/>
          <a:ext cx="13477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64880" progId="Equation.DSMT4">
                  <p:embed/>
                </p:oleObj>
              </mc:Choice>
              <mc:Fallback>
                <p:oleObj name="Equation" r:id="rId5" imgW="60948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99" y="941390"/>
                        <a:ext cx="13477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53412" y="914400"/>
          <a:ext cx="1347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2" y="914400"/>
                        <a:ext cx="1347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2967037"/>
          <a:ext cx="1347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67037"/>
                        <a:ext cx="1347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61000" y="4808537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808537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10212" y="2979737"/>
          <a:ext cx="1347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2" y="2979737"/>
                        <a:ext cx="13477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70276" y="4808537"/>
          <a:ext cx="1630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177480" progId="Equation.DSMT4">
                  <p:embed/>
                </p:oleObj>
              </mc:Choice>
              <mc:Fallback>
                <p:oleObj name="Equation" r:id="rId15" imgW="7365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276" y="4808537"/>
                        <a:ext cx="16303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6"/>
          <p:cNvGraphicFramePr>
            <a:graphicFrameLocks noChangeAspect="1"/>
          </p:cNvGraphicFramePr>
          <p:nvPr/>
        </p:nvGraphicFramePr>
        <p:xfrm>
          <a:off x="1600201" y="1379540"/>
          <a:ext cx="2590800" cy="47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253800" progId="Equation.DSMT4">
                  <p:embed/>
                </p:oleObj>
              </mc:Choice>
              <mc:Fallback>
                <p:oleObj name="Equation" r:id="rId17" imgW="1396800" imgH="253800" progId="Equation.DSMT4">
                  <p:embed/>
                  <p:pic>
                    <p:nvPicPr>
                      <p:cNvPr id="2048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1379540"/>
                        <a:ext cx="2590800" cy="47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28"/>
          <p:cNvGraphicFramePr>
            <a:graphicFrameLocks noChangeAspect="1"/>
          </p:cNvGraphicFramePr>
          <p:nvPr/>
        </p:nvGraphicFramePr>
        <p:xfrm>
          <a:off x="1600203" y="1912937"/>
          <a:ext cx="1347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177480" progId="Equation.DSMT4">
                  <p:embed/>
                </p:oleObj>
              </mc:Choice>
              <mc:Fallback>
                <p:oleObj name="Equation" r:id="rId19" imgW="609480" imgH="177480" progId="Equation.DSMT4">
                  <p:embed/>
                  <p:pic>
                    <p:nvPicPr>
                      <p:cNvPr id="2049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3" y="1912937"/>
                        <a:ext cx="13477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29"/>
          <p:cNvGraphicFramePr>
            <a:graphicFrameLocks noChangeAspect="1"/>
          </p:cNvGraphicFramePr>
          <p:nvPr/>
        </p:nvGraphicFramePr>
        <p:xfrm>
          <a:off x="1600200" y="2433637"/>
          <a:ext cx="869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2049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3637"/>
                        <a:ext cx="8699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/>
        </p:nvGraphicFramePr>
        <p:xfrm>
          <a:off x="4381500" y="1416301"/>
          <a:ext cx="2857500" cy="49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60160" imgH="253800" progId="Equation.DSMT4">
                  <p:embed/>
                </p:oleObj>
              </mc:Choice>
              <mc:Fallback>
                <p:oleObj name="Equation" r:id="rId23" imgW="1460160" imgH="253800" progId="Equation.DSMT4">
                  <p:embed/>
                  <p:pic>
                    <p:nvPicPr>
                      <p:cNvPr id="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1416301"/>
                        <a:ext cx="2857500" cy="49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/>
        </p:nvGraphicFramePr>
        <p:xfrm>
          <a:off x="4427537" y="1912937"/>
          <a:ext cx="1516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177480" progId="Equation.DSMT4">
                  <p:embed/>
                </p:oleObj>
              </mc:Choice>
              <mc:Fallback>
                <p:oleObj name="Equation" r:id="rId25" imgW="685800" imgH="177480" progId="Equation.DSMT4">
                  <p:embed/>
                  <p:pic>
                    <p:nvPicPr>
                      <p:cNvPr id="1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7" y="1912937"/>
                        <a:ext cx="15160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/>
        </p:nvGraphicFramePr>
        <p:xfrm>
          <a:off x="4447454" y="2433637"/>
          <a:ext cx="869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454" y="2433637"/>
                        <a:ext cx="8699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/>
        </p:nvGraphicFramePr>
        <p:xfrm>
          <a:off x="7585075" y="1416053"/>
          <a:ext cx="28575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60160" imgH="253800" progId="Equation.DSMT4">
                  <p:embed/>
                </p:oleObj>
              </mc:Choice>
              <mc:Fallback>
                <p:oleObj name="Equation" r:id="rId29" imgW="1460160" imgH="253800" progId="Equation.DSMT4">
                  <p:embed/>
                  <p:pic>
                    <p:nvPicPr>
                      <p:cNvPr id="1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416053"/>
                        <a:ext cx="28575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7516816" y="1912937"/>
          <a:ext cx="1544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98400" imgH="177480" progId="Equation.DSMT4">
                  <p:embed/>
                </p:oleObj>
              </mc:Choice>
              <mc:Fallback>
                <p:oleObj name="Equation" r:id="rId31" imgW="698400" imgH="177480" progId="Equation.DSMT4">
                  <p:embed/>
                  <p:pic>
                    <p:nvPicPr>
                      <p:cNvPr id="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6" y="1912937"/>
                        <a:ext cx="15446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/>
        </p:nvGraphicFramePr>
        <p:xfrm>
          <a:off x="7543800" y="2433637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400" imgH="177480" progId="Equation.DSMT4">
                  <p:embed/>
                </p:oleObj>
              </mc:Choice>
              <mc:Fallback>
                <p:oleObj name="Equation" r:id="rId33" imgW="482400" imgH="177480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33637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/>
          <p:cNvGraphicFramePr>
            <a:graphicFrameLocks noChangeAspect="1"/>
          </p:cNvGraphicFramePr>
          <p:nvPr/>
        </p:nvGraphicFramePr>
        <p:xfrm>
          <a:off x="1645412" y="3397501"/>
          <a:ext cx="3155188" cy="49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12800" imgH="253800" progId="Equation.DSMT4">
                  <p:embed/>
                </p:oleObj>
              </mc:Choice>
              <mc:Fallback>
                <p:oleObj name="Equation" r:id="rId35" imgW="1612800" imgH="253800" progId="Equation.DSMT4">
                  <p:embed/>
                  <p:pic>
                    <p:nvPicPr>
                      <p:cNvPr id="2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412" y="3397501"/>
                        <a:ext cx="3155188" cy="49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1600200" y="3894137"/>
          <a:ext cx="1797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520" imgH="177480" progId="Equation.DSMT4">
                  <p:embed/>
                </p:oleObj>
              </mc:Choice>
              <mc:Fallback>
                <p:oleObj name="Equation" r:id="rId37" imgW="812520" imgH="177480" progId="Equation.DSMT4">
                  <p:embed/>
                  <p:pic>
                    <p:nvPicPr>
                      <p:cNvPr id="2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94137"/>
                        <a:ext cx="17970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/>
        </p:nvGraphicFramePr>
        <p:xfrm>
          <a:off x="1600200" y="4351337"/>
          <a:ext cx="1009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200" imgH="177480" progId="Equation.DSMT4">
                  <p:embed/>
                </p:oleObj>
              </mc:Choice>
              <mc:Fallback>
                <p:oleObj name="Equation" r:id="rId39" imgW="457200" imgH="177480" progId="Equation.DSMT4">
                  <p:embed/>
                  <p:pic>
                    <p:nvPicPr>
                      <p:cNvPr id="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51337"/>
                        <a:ext cx="10096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/>
        </p:nvGraphicFramePr>
        <p:xfrm>
          <a:off x="5368928" y="3360737"/>
          <a:ext cx="2708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84200" imgH="253800" progId="Equation.DSMT4">
                  <p:embed/>
                </p:oleObj>
              </mc:Choice>
              <mc:Fallback>
                <p:oleObj name="Equation" r:id="rId41" imgW="1384200" imgH="253800" progId="Equation.DSMT4">
                  <p:embed/>
                  <p:pic>
                    <p:nvPicPr>
                      <p:cNvPr id="2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8" y="3360737"/>
                        <a:ext cx="27082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8"/>
          <p:cNvGraphicFramePr>
            <a:graphicFrameLocks noChangeAspect="1"/>
          </p:cNvGraphicFramePr>
          <p:nvPr/>
        </p:nvGraphicFramePr>
        <p:xfrm>
          <a:off x="5370516" y="3881437"/>
          <a:ext cx="14874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72840" imgH="177480" progId="Equation.DSMT4">
                  <p:embed/>
                </p:oleObj>
              </mc:Choice>
              <mc:Fallback>
                <p:oleObj name="Equation" r:id="rId43" imgW="672840" imgH="177480" progId="Equation.DSMT4">
                  <p:embed/>
                  <p:pic>
                    <p:nvPicPr>
                      <p:cNvPr id="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6" y="3881437"/>
                        <a:ext cx="14874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9"/>
          <p:cNvGraphicFramePr>
            <a:graphicFrameLocks noChangeAspect="1"/>
          </p:cNvGraphicFramePr>
          <p:nvPr/>
        </p:nvGraphicFramePr>
        <p:xfrm>
          <a:off x="5410200" y="4351337"/>
          <a:ext cx="1036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800" imgH="177480" progId="Equation.DSMT4">
                  <p:embed/>
                </p:oleObj>
              </mc:Choice>
              <mc:Fallback>
                <p:oleObj name="Equation" r:id="rId45" imgW="469800" imgH="177480" progId="Equation.DSMT4">
                  <p:embed/>
                  <p:pic>
                    <p:nvPicPr>
                      <p:cNvPr id="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51337"/>
                        <a:ext cx="10366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1619250" y="5149853"/>
          <a:ext cx="31051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587240" imgH="253800" progId="Equation.DSMT4">
                  <p:embed/>
                </p:oleObj>
              </mc:Choice>
              <mc:Fallback>
                <p:oleObj name="Equation" r:id="rId47" imgW="1587240" imgH="25380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49853"/>
                        <a:ext cx="31051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/>
        </p:nvGraphicFramePr>
        <p:xfrm>
          <a:off x="1600203" y="5646737"/>
          <a:ext cx="16843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61760" imgH="177480" progId="Equation.DSMT4">
                  <p:embed/>
                </p:oleObj>
              </mc:Choice>
              <mc:Fallback>
                <p:oleObj name="Equation" r:id="rId49" imgW="761760" imgH="177480" progId="Equation.DSMT4">
                  <p:embed/>
                  <p:pic>
                    <p:nvPicPr>
                      <p:cNvPr id="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3" y="5646737"/>
                        <a:ext cx="16843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1600200" y="6159500"/>
          <a:ext cx="1208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45760" imgH="177480" progId="Equation.DSMT4">
                  <p:embed/>
                </p:oleObj>
              </mc:Choice>
              <mc:Fallback>
                <p:oleObj name="Equation" r:id="rId51" imgW="545760" imgH="17748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159500"/>
                        <a:ext cx="12080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/>
          <p:cNvGraphicFramePr>
            <a:graphicFrameLocks noChangeAspect="1"/>
          </p:cNvGraphicFramePr>
          <p:nvPr/>
        </p:nvGraphicFramePr>
        <p:xfrm>
          <a:off x="5421316" y="5113341"/>
          <a:ext cx="30559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562040" imgH="253800" progId="Equation.DSMT4">
                  <p:embed/>
                </p:oleObj>
              </mc:Choice>
              <mc:Fallback>
                <p:oleObj name="Equation" r:id="rId53" imgW="1562040" imgH="253800" progId="Equation.DSMT4">
                  <p:embed/>
                  <p:pic>
                    <p:nvPicPr>
                      <p:cNvPr id="2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6" y="5113341"/>
                        <a:ext cx="305593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5386388" y="5610225"/>
          <a:ext cx="1852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38080" imgH="177480" progId="Equation.DSMT4">
                  <p:embed/>
                </p:oleObj>
              </mc:Choice>
              <mc:Fallback>
                <p:oleObj name="Equation" r:id="rId55" imgW="838080" imgH="177480" progId="Equation.DSMT4">
                  <p:embed/>
                  <p:pic>
                    <p:nvPicPr>
                      <p:cNvPr id="3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5610225"/>
                        <a:ext cx="18526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5410200" y="6083300"/>
          <a:ext cx="1039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69800" imgH="177480" progId="Equation.DSMT4">
                  <p:embed/>
                </p:oleObj>
              </mc:Choice>
              <mc:Fallback>
                <p:oleObj name="Equation" r:id="rId57" imgW="469800" imgH="177480" progId="Equation.DSMT4">
                  <p:embed/>
                  <p:pic>
                    <p:nvPicPr>
                      <p:cNvPr id="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83300"/>
                        <a:ext cx="10398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59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76400" y="838200"/>
            <a:ext cx="8382000" cy="914400"/>
          </a:xfrm>
        </p:spPr>
        <p:txBody>
          <a:bodyPr/>
          <a:lstStyle/>
          <a:p>
            <a:r>
              <a:rPr lang="en-CA" dirty="0"/>
              <a:t>You can also use the formula to multiply two different numbers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200403" y="192088"/>
          <a:ext cx="52038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3" y="192088"/>
                        <a:ext cx="520382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752603" y="1739900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3" y="1739900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943603" y="1739900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3" y="1739900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752603" y="3568700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3" y="3568700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889628" y="3568700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8" y="3568700"/>
                        <a:ext cx="1349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662116" y="5168900"/>
          <a:ext cx="1462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6" y="5168900"/>
                        <a:ext cx="14620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6"/>
          <p:cNvGraphicFramePr>
            <a:graphicFrameLocks noChangeAspect="1"/>
          </p:cNvGraphicFramePr>
          <p:nvPr/>
        </p:nvGraphicFramePr>
        <p:xfrm>
          <a:off x="3092450" y="1712916"/>
          <a:ext cx="20129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15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712916"/>
                        <a:ext cx="20129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2846390" y="2209803"/>
          <a:ext cx="12684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90" y="2209803"/>
                        <a:ext cx="12684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2819400" y="2730503"/>
          <a:ext cx="12192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177480" progId="Equation.DSMT4">
                  <p:embed/>
                </p:oleObj>
              </mc:Choice>
              <mc:Fallback>
                <p:oleObj name="Equation" r:id="rId19" imgW="622080" imgH="177480" progId="Equation.DSMT4">
                  <p:embed/>
                  <p:pic>
                    <p:nvPicPr>
                      <p:cNvPr id="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30503"/>
                        <a:ext cx="12192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2819403" y="3157540"/>
          <a:ext cx="7461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3" y="3157540"/>
                        <a:ext cx="7461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7269163" y="1712916"/>
          <a:ext cx="20621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253800" progId="Equation.DSMT4">
                  <p:embed/>
                </p:oleObj>
              </mc:Choice>
              <mc:Fallback>
                <p:oleObj name="Equation" r:id="rId23" imgW="1054080" imgH="253800" progId="Equation.DSMT4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1712916"/>
                        <a:ext cx="20621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7034213" y="2209803"/>
          <a:ext cx="1293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203040" progId="Equation.DSMT4">
                  <p:embed/>
                </p:oleObj>
              </mc:Choice>
              <mc:Fallback>
                <p:oleObj name="Equation" r:id="rId25" imgW="660240" imgH="20304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209803"/>
                        <a:ext cx="1293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7037388" y="2700340"/>
          <a:ext cx="13446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177480" progId="Equation.DSMT4">
                  <p:embed/>
                </p:oleObj>
              </mc:Choice>
              <mc:Fallback>
                <p:oleObj name="Equation" r:id="rId27" imgW="685800" imgH="177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2700340"/>
                        <a:ext cx="134461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086600" y="3048000"/>
          <a:ext cx="8953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177480" progId="Equation.DSMT4">
                  <p:embed/>
                </p:oleObj>
              </mc:Choice>
              <mc:Fallback>
                <p:oleObj name="Equation" r:id="rId29" imgW="45720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8000"/>
                        <a:ext cx="8953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3144838" y="3581400"/>
          <a:ext cx="20621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54080" imgH="253800" progId="Equation.DSMT4">
                  <p:embed/>
                </p:oleObj>
              </mc:Choice>
              <mc:Fallback>
                <p:oleObj name="Equation" r:id="rId31" imgW="1054080" imgH="25380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581400"/>
                        <a:ext cx="206216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2909888" y="4078291"/>
          <a:ext cx="1293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60240" imgH="203040" progId="Equation.DSMT4">
                  <p:embed/>
                </p:oleObj>
              </mc:Choice>
              <mc:Fallback>
                <p:oleObj name="Equation" r:id="rId33" imgW="660240" imgH="20304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078291"/>
                        <a:ext cx="1293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2820991" y="4598988"/>
          <a:ext cx="13684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177480" progId="Equation.DSMT4">
                  <p:embed/>
                </p:oleObj>
              </mc:Choice>
              <mc:Fallback>
                <p:oleObj name="Equation" r:id="rId35" imgW="698400" imgH="177480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91" y="4598988"/>
                        <a:ext cx="13684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4343403" y="4171953"/>
          <a:ext cx="9191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69800" imgH="622080" progId="Equation.DSMT4">
                  <p:embed/>
                </p:oleObj>
              </mc:Choice>
              <mc:Fallback>
                <p:oleObj name="Equation" r:id="rId37" imgW="469800" imgH="622080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3" y="4171953"/>
                        <a:ext cx="919163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7267578" y="3581400"/>
          <a:ext cx="2036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41120" imgH="253800" progId="Equation.DSMT4">
                  <p:embed/>
                </p:oleObj>
              </mc:Choice>
              <mc:Fallback>
                <p:oleObj name="Equation" r:id="rId39" imgW="1041120" imgH="253800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8" y="3581400"/>
                        <a:ext cx="20367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6934200" y="4078291"/>
          <a:ext cx="1293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60240" imgH="203040" progId="Equation.DSMT4">
                  <p:embed/>
                </p:oleObj>
              </mc:Choice>
              <mc:Fallback>
                <p:oleObj name="Equation" r:id="rId41" imgW="660240" imgH="203040" progId="Equation.DSMT4">
                  <p:embed/>
                  <p:pic>
                    <p:nvPicPr>
                      <p:cNvPr id="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78291"/>
                        <a:ext cx="1293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6934200" y="4598988"/>
          <a:ext cx="1492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61760" imgH="177480" progId="Equation.DSMT4">
                  <p:embed/>
                </p:oleObj>
              </mc:Choice>
              <mc:Fallback>
                <p:oleObj name="Equation" r:id="rId43" imgW="761760" imgH="17748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98988"/>
                        <a:ext cx="14922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8529640" y="4605338"/>
          <a:ext cx="9191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800" imgH="177480" progId="Equation.DSMT4">
                  <p:embed/>
                </p:oleObj>
              </mc:Choice>
              <mc:Fallback>
                <p:oleObj name="Equation" r:id="rId45" imgW="469800" imgH="177480" progId="Equation.DSMT4">
                  <p:embed/>
                  <p:pic>
                    <p:nvPicPr>
                      <p:cNvPr id="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40" y="4605338"/>
                        <a:ext cx="9191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3105150" y="5168900"/>
          <a:ext cx="2533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95280" imgH="253800" progId="Equation.DSMT4">
                  <p:embed/>
                </p:oleObj>
              </mc:Choice>
              <mc:Fallback>
                <p:oleObj name="Equation" r:id="rId47" imgW="1295280" imgH="253800" progId="Equation.DSMT4">
                  <p:embed/>
                  <p:pic>
                    <p:nvPicPr>
                      <p:cNvPr id="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168900"/>
                        <a:ext cx="25336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819400" y="5665791"/>
          <a:ext cx="1543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87320" imgH="203040" progId="Equation.DSMT4">
                  <p:embed/>
                </p:oleObj>
              </mc:Choice>
              <mc:Fallback>
                <p:oleObj name="Equation" r:id="rId49" imgW="787320" imgH="203040" progId="Equation.DSMT4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65791"/>
                        <a:ext cx="15430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2806700" y="6186488"/>
          <a:ext cx="1765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01440" imgH="177480" progId="Equation.DSMT4">
                  <p:embed/>
                </p:oleObj>
              </mc:Choice>
              <mc:Fallback>
                <p:oleObj name="Equation" r:id="rId51" imgW="901440" imgH="177480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6186488"/>
                        <a:ext cx="1765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643440" y="6192838"/>
          <a:ext cx="9191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69800" imgH="177480" progId="Equation.DSMT4">
                  <p:embed/>
                </p:oleObj>
              </mc:Choice>
              <mc:Fallback>
                <p:oleObj name="Equation" r:id="rId53" imgW="469800" imgH="177480" progId="Equation.DSMT4">
                  <p:embed/>
                  <p:pic>
                    <p:nvPicPr>
                      <p:cNvPr id="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40" y="6192838"/>
                        <a:ext cx="9191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55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639762"/>
          </a:xfrm>
        </p:spPr>
        <p:txBody>
          <a:bodyPr>
            <a:normAutofit/>
          </a:bodyPr>
          <a:lstStyle/>
          <a:p>
            <a:r>
              <a:rPr lang="en-CA" dirty="0"/>
              <a:t>Ex: find the AREA of each shape: </a:t>
            </a:r>
          </a:p>
        </p:txBody>
      </p:sp>
      <p:sp>
        <p:nvSpPr>
          <p:cNvPr id="4" name="Rectangle 3"/>
          <p:cNvSpPr/>
          <p:nvPr/>
        </p:nvSpPr>
        <p:spPr>
          <a:xfrm>
            <a:off x="1905000" y="1066800"/>
            <a:ext cx="2194560" cy="137160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6416040" y="1078548"/>
            <a:ext cx="3566160" cy="82296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209800" y="3581400"/>
            <a:ext cx="1371600" cy="301752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1905000" y="2438400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905000" y="2161032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905000" y="1883664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920240" y="1609344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19456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46888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74320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01752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29184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56616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84048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905000" y="1335024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6416040" y="1349820"/>
            <a:ext cx="35661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6416040" y="1624140"/>
            <a:ext cx="35661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400800" y="1901508"/>
            <a:ext cx="35661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6418386" y="1078548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690360" y="1072674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6962334" y="10668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7234308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506282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7778256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8050230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8322204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8594178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8866152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9138126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9410100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9682074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2484120" y="3584448"/>
            <a:ext cx="0" cy="30175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2758440" y="3584448"/>
            <a:ext cx="0" cy="30175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3017520" y="3584448"/>
            <a:ext cx="0" cy="30175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3291840" y="3584448"/>
            <a:ext cx="0" cy="30175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2209800" y="3578352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2194560" y="384962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2191512" y="412394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2191512" y="439826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2191512" y="467258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2191512" y="494690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2191512" y="522122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2191512" y="549554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2191512" y="576986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2191512" y="604418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2191512" y="631850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5290626" y="4642104"/>
            <a:ext cx="1920240" cy="109728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7210866" y="5190744"/>
            <a:ext cx="1371600" cy="54864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Connector 70"/>
          <p:cNvCxnSpPr/>
          <p:nvPr/>
        </p:nvCxnSpPr>
        <p:spPr>
          <a:xfrm flipV="1">
            <a:off x="5562600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5836920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6111240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V="1">
            <a:off x="6385560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6662226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6930672" y="4642104"/>
            <a:ext cx="0" cy="10942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7485186" y="5193792"/>
            <a:ext cx="0" cy="5486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7759506" y="5193792"/>
            <a:ext cx="0" cy="5486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8036172" y="5193792"/>
            <a:ext cx="0" cy="5486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8310492" y="5193792"/>
            <a:ext cx="0" cy="5486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H="1">
            <a:off x="5299992" y="5474208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5291328" y="5202936"/>
            <a:ext cx="19202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H="1">
            <a:off x="5291328" y="4928616"/>
            <a:ext cx="19202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97"/>
          <p:cNvGrpSpPr/>
          <p:nvPr/>
        </p:nvGrpSpPr>
        <p:grpSpPr>
          <a:xfrm>
            <a:off x="6652380" y="3272028"/>
            <a:ext cx="558486" cy="1400556"/>
            <a:chOff x="6466452" y="2657856"/>
            <a:chExt cx="558486" cy="1400556"/>
          </a:xfrm>
        </p:grpSpPr>
        <p:sp>
          <p:nvSpPr>
            <p:cNvPr id="69" name="Rectangle 68"/>
            <p:cNvSpPr/>
            <p:nvPr/>
          </p:nvSpPr>
          <p:spPr>
            <a:xfrm rot="5400000">
              <a:off x="6054972" y="3069336"/>
              <a:ext cx="1371600" cy="548640"/>
            </a:xfrm>
            <a:prstGeom prst="rect">
              <a:avLst/>
            </a:prstGeom>
            <a:solidFill>
              <a:srgbClr val="00B0F0">
                <a:alpha val="55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9" name="Straight Connector 88"/>
            <p:cNvCxnSpPr/>
            <p:nvPr/>
          </p:nvCxnSpPr>
          <p:spPr>
            <a:xfrm flipH="1">
              <a:off x="6475818" y="3767328"/>
              <a:ext cx="5486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6476298" y="3493008"/>
              <a:ext cx="5486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H="1">
              <a:off x="6476298" y="3218688"/>
              <a:ext cx="5486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>
              <a:off x="6476298" y="2944368"/>
              <a:ext cx="5486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endCxn id="69" idx="1"/>
            </p:cNvCxnSpPr>
            <p:nvPr/>
          </p:nvCxnSpPr>
          <p:spPr>
            <a:xfrm flipV="1">
              <a:off x="6740772" y="2657856"/>
              <a:ext cx="0" cy="14005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85890"/>
              </p:ext>
            </p:extLst>
          </p:nvPr>
        </p:nvGraphicFramePr>
        <p:xfrm>
          <a:off x="2209803" y="2576513"/>
          <a:ext cx="1173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3" y="2576513"/>
                        <a:ext cx="11731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44601"/>
              </p:ext>
            </p:extLst>
          </p:nvPr>
        </p:nvGraphicFramePr>
        <p:xfrm>
          <a:off x="3413760" y="2499868"/>
          <a:ext cx="1619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2499868"/>
                        <a:ext cx="16192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58262"/>
              </p:ext>
            </p:extLst>
          </p:nvPr>
        </p:nvGraphicFramePr>
        <p:xfrm>
          <a:off x="6858000" y="2028508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028508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79793"/>
              </p:ext>
            </p:extLst>
          </p:nvPr>
        </p:nvGraphicFramePr>
        <p:xfrm>
          <a:off x="8212141" y="1978025"/>
          <a:ext cx="1620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41" y="1978025"/>
                        <a:ext cx="16208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2775"/>
              </p:ext>
            </p:extLst>
          </p:nvPr>
        </p:nvGraphicFramePr>
        <p:xfrm>
          <a:off x="3644900" y="607060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6070600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52548"/>
              </p:ext>
            </p:extLst>
          </p:nvPr>
        </p:nvGraphicFramePr>
        <p:xfrm>
          <a:off x="4949828" y="5994400"/>
          <a:ext cx="1585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8" y="5994400"/>
                        <a:ext cx="15859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0857"/>
              </p:ext>
            </p:extLst>
          </p:nvPr>
        </p:nvGraphicFramePr>
        <p:xfrm>
          <a:off x="6126748" y="3933828"/>
          <a:ext cx="13795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164880" progId="Equation.DSMT4">
                  <p:embed/>
                </p:oleObj>
              </mc:Choice>
              <mc:Fallback>
                <p:oleObj name="Equation" r:id="rId15" imgW="507960" imgH="16488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748" y="3933828"/>
                        <a:ext cx="13795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17044"/>
              </p:ext>
            </p:extLst>
          </p:nvPr>
        </p:nvGraphicFramePr>
        <p:xfrm>
          <a:off x="7542795" y="3856037"/>
          <a:ext cx="15859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795" y="3856037"/>
                        <a:ext cx="15859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9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481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33333E-6 L 0.10538 0.1375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60" y="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F2C916-DE9E-DD89-DDEC-B32E4B22D4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74638"/>
            <a:ext cx="10185400" cy="639762"/>
          </a:xfrm>
        </p:spPr>
        <p:txBody>
          <a:bodyPr/>
          <a:lstStyle/>
          <a:p>
            <a:r>
              <a:rPr lang="en-US" dirty="0"/>
              <a:t>Expanding Using Algebra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03D341-FB62-E8D2-970C-CE9DF6D3FE4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955183"/>
            <a:ext cx="11353800" cy="1026017"/>
          </a:xfrm>
        </p:spPr>
        <p:txBody>
          <a:bodyPr>
            <a:normAutofit/>
          </a:bodyPr>
          <a:lstStyle/>
          <a:p>
            <a:r>
              <a:rPr lang="en-US" dirty="0"/>
              <a:t>When we have a term in front of a bracket, that term is distributed to all the values inside the bracke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CD4B5B-80E3-0FEE-BC05-6C65F0851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4687"/>
              </p:ext>
            </p:extLst>
          </p:nvPr>
        </p:nvGraphicFramePr>
        <p:xfrm>
          <a:off x="457200" y="3557178"/>
          <a:ext cx="2139950" cy="70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ACD4B5B-80E3-0FEE-BC05-6C65F0851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557178"/>
                        <a:ext cx="2139950" cy="701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: Shape 4">
            <a:extLst>
              <a:ext uri="{FF2B5EF4-FFF2-40B4-BE49-F238E27FC236}">
                <a16:creationId xmlns:a16="http://schemas.microsoft.com/office/drawing/2014/main" id="{C77E76A7-2C54-4B34-5E35-2DE362CEAE02}"/>
              </a:ext>
            </a:extLst>
          </p:cNvPr>
          <p:cNvSpPr/>
          <p:nvPr/>
        </p:nvSpPr>
        <p:spPr>
          <a:xfrm>
            <a:off x="654269" y="3339229"/>
            <a:ext cx="441434" cy="417949"/>
          </a:xfrm>
          <a:custGeom>
            <a:avLst/>
            <a:gdLst>
              <a:gd name="connsiteX0" fmla="*/ 0 w 441434"/>
              <a:gd name="connsiteY0" fmla="*/ 417949 h 417949"/>
              <a:gd name="connsiteX1" fmla="*/ 275897 w 441434"/>
              <a:gd name="connsiteY1" fmla="*/ 163 h 417949"/>
              <a:gd name="connsiteX2" fmla="*/ 441434 w 441434"/>
              <a:gd name="connsiteY2" fmla="*/ 378535 h 417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1434" h="417949">
                <a:moveTo>
                  <a:pt x="0" y="417949"/>
                </a:moveTo>
                <a:cubicBezTo>
                  <a:pt x="101162" y="212340"/>
                  <a:pt x="202325" y="6732"/>
                  <a:pt x="275897" y="163"/>
                </a:cubicBezTo>
                <a:cubicBezTo>
                  <a:pt x="349469" y="-6406"/>
                  <a:pt x="395451" y="186064"/>
                  <a:pt x="441434" y="37853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F82AEC-ED10-040B-26A6-72B54C3C1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65565"/>
              </p:ext>
            </p:extLst>
          </p:nvPr>
        </p:nvGraphicFramePr>
        <p:xfrm>
          <a:off x="228600" y="4230687"/>
          <a:ext cx="1193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8F82AEC-ED10-040B-26A6-72B54C3C1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4230687"/>
                        <a:ext cx="11938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: Shape 6">
            <a:extLst>
              <a:ext uri="{FF2B5EF4-FFF2-40B4-BE49-F238E27FC236}">
                <a16:creationId xmlns:a16="http://schemas.microsoft.com/office/drawing/2014/main" id="{1E3A3067-4427-3B38-CDEC-1A3859607B7D}"/>
              </a:ext>
            </a:extLst>
          </p:cNvPr>
          <p:cNvSpPr/>
          <p:nvPr/>
        </p:nvSpPr>
        <p:spPr>
          <a:xfrm>
            <a:off x="635876" y="3339229"/>
            <a:ext cx="1040524" cy="417949"/>
          </a:xfrm>
          <a:custGeom>
            <a:avLst/>
            <a:gdLst>
              <a:gd name="connsiteX0" fmla="*/ 0 w 441434"/>
              <a:gd name="connsiteY0" fmla="*/ 417949 h 417949"/>
              <a:gd name="connsiteX1" fmla="*/ 275897 w 441434"/>
              <a:gd name="connsiteY1" fmla="*/ 163 h 417949"/>
              <a:gd name="connsiteX2" fmla="*/ 441434 w 441434"/>
              <a:gd name="connsiteY2" fmla="*/ 378535 h 417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1434" h="417949">
                <a:moveTo>
                  <a:pt x="0" y="417949"/>
                </a:moveTo>
                <a:cubicBezTo>
                  <a:pt x="101162" y="212340"/>
                  <a:pt x="202325" y="6732"/>
                  <a:pt x="275897" y="163"/>
                </a:cubicBezTo>
                <a:cubicBezTo>
                  <a:pt x="349469" y="-6406"/>
                  <a:pt x="395451" y="186064"/>
                  <a:pt x="441434" y="37853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F2D6B2-15A9-67E8-EF88-65354411C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82109"/>
              </p:ext>
            </p:extLst>
          </p:nvPr>
        </p:nvGraphicFramePr>
        <p:xfrm>
          <a:off x="1371600" y="4284924"/>
          <a:ext cx="8429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152280" progId="Equation.DSMT4">
                  <p:embed/>
                </p:oleObj>
              </mc:Choice>
              <mc:Fallback>
                <p:oleObj name="Equation" r:id="rId6" imgW="304560" imgH="152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F2D6B2-15A9-67E8-EF88-65354411C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4284924"/>
                        <a:ext cx="8429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643C068-88AE-2E60-ED07-844222560A16}"/>
              </a:ext>
            </a:extLst>
          </p:cNvPr>
          <p:cNvSpPr/>
          <p:nvPr/>
        </p:nvSpPr>
        <p:spPr>
          <a:xfrm>
            <a:off x="609600" y="3339229"/>
            <a:ext cx="1600200" cy="417949"/>
          </a:xfrm>
          <a:custGeom>
            <a:avLst/>
            <a:gdLst>
              <a:gd name="connsiteX0" fmla="*/ 0 w 441434"/>
              <a:gd name="connsiteY0" fmla="*/ 417949 h 417949"/>
              <a:gd name="connsiteX1" fmla="*/ 275897 w 441434"/>
              <a:gd name="connsiteY1" fmla="*/ 163 h 417949"/>
              <a:gd name="connsiteX2" fmla="*/ 441434 w 441434"/>
              <a:gd name="connsiteY2" fmla="*/ 378535 h 417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1434" h="417949">
                <a:moveTo>
                  <a:pt x="0" y="417949"/>
                </a:moveTo>
                <a:cubicBezTo>
                  <a:pt x="101162" y="212340"/>
                  <a:pt x="202325" y="6732"/>
                  <a:pt x="275897" y="163"/>
                </a:cubicBezTo>
                <a:cubicBezTo>
                  <a:pt x="349469" y="-6406"/>
                  <a:pt x="395451" y="186064"/>
                  <a:pt x="441434" y="37853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6BFC7DF-6140-1EFA-21B7-A70CC334C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82768"/>
              </p:ext>
            </p:extLst>
          </p:nvPr>
        </p:nvGraphicFramePr>
        <p:xfrm>
          <a:off x="2209800" y="4213486"/>
          <a:ext cx="596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6BFC7DF-6140-1EFA-21B7-A70CC334C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9800" y="4213486"/>
                        <a:ext cx="59690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AF0D32D-15F8-10B7-AB2B-558BAB8A8F2C}"/>
              </a:ext>
            </a:extLst>
          </p:cNvPr>
          <p:cNvSpPr txBox="1">
            <a:spLocks/>
          </p:cNvSpPr>
          <p:nvPr/>
        </p:nvSpPr>
        <p:spPr>
          <a:xfrm>
            <a:off x="228600" y="1793383"/>
            <a:ext cx="11353800" cy="86091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ikewise, when multiplying a number to a bracket, distribute it to all the terms insid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109C0AE-752E-F20C-CAE6-969B14C3C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488908"/>
              </p:ext>
            </p:extLst>
          </p:nvPr>
        </p:nvGraphicFramePr>
        <p:xfrm>
          <a:off x="3946634" y="3559175"/>
          <a:ext cx="16843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109C0AE-752E-F20C-CAE6-969B14C3C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6634" y="3559175"/>
                        <a:ext cx="168433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651FC38C-98A0-580D-4E96-682EC3BB61A9}"/>
              </a:ext>
            </a:extLst>
          </p:cNvPr>
          <p:cNvSpPr/>
          <p:nvPr/>
        </p:nvSpPr>
        <p:spPr>
          <a:xfrm>
            <a:off x="4235669" y="3340817"/>
            <a:ext cx="441434" cy="417949"/>
          </a:xfrm>
          <a:custGeom>
            <a:avLst/>
            <a:gdLst>
              <a:gd name="connsiteX0" fmla="*/ 0 w 441434"/>
              <a:gd name="connsiteY0" fmla="*/ 417949 h 417949"/>
              <a:gd name="connsiteX1" fmla="*/ 275897 w 441434"/>
              <a:gd name="connsiteY1" fmla="*/ 163 h 417949"/>
              <a:gd name="connsiteX2" fmla="*/ 441434 w 441434"/>
              <a:gd name="connsiteY2" fmla="*/ 378535 h 417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1434" h="417949">
                <a:moveTo>
                  <a:pt x="0" y="417949"/>
                </a:moveTo>
                <a:cubicBezTo>
                  <a:pt x="101162" y="212340"/>
                  <a:pt x="202325" y="6732"/>
                  <a:pt x="275897" y="163"/>
                </a:cubicBezTo>
                <a:cubicBezTo>
                  <a:pt x="349469" y="-6406"/>
                  <a:pt x="395451" y="186064"/>
                  <a:pt x="441434" y="37853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7155D5-1EE3-43E6-945F-A3B1EA0F9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394925"/>
              </p:ext>
            </p:extLst>
          </p:nvPr>
        </p:nvGraphicFramePr>
        <p:xfrm>
          <a:off x="3722688" y="4232275"/>
          <a:ext cx="13700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177480" progId="Equation.DSMT4">
                  <p:embed/>
                </p:oleObj>
              </mc:Choice>
              <mc:Fallback>
                <p:oleObj name="Equation" r:id="rId12" imgW="4950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87155D5-1EE3-43E6-945F-A3B1EA0F9A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2688" y="4232275"/>
                        <a:ext cx="13700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5C076661-CDEF-6C7F-A643-9ECAE1F43D78}"/>
              </a:ext>
            </a:extLst>
          </p:cNvPr>
          <p:cNvSpPr/>
          <p:nvPr/>
        </p:nvSpPr>
        <p:spPr>
          <a:xfrm>
            <a:off x="4217276" y="3340817"/>
            <a:ext cx="1040524" cy="417949"/>
          </a:xfrm>
          <a:custGeom>
            <a:avLst/>
            <a:gdLst>
              <a:gd name="connsiteX0" fmla="*/ 0 w 441434"/>
              <a:gd name="connsiteY0" fmla="*/ 417949 h 417949"/>
              <a:gd name="connsiteX1" fmla="*/ 275897 w 441434"/>
              <a:gd name="connsiteY1" fmla="*/ 163 h 417949"/>
              <a:gd name="connsiteX2" fmla="*/ 441434 w 441434"/>
              <a:gd name="connsiteY2" fmla="*/ 378535 h 417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1434" h="417949">
                <a:moveTo>
                  <a:pt x="0" y="417949"/>
                </a:moveTo>
                <a:cubicBezTo>
                  <a:pt x="101162" y="212340"/>
                  <a:pt x="202325" y="6732"/>
                  <a:pt x="275897" y="163"/>
                </a:cubicBezTo>
                <a:cubicBezTo>
                  <a:pt x="349469" y="-6406"/>
                  <a:pt x="395451" y="186064"/>
                  <a:pt x="441434" y="37853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4F59C77-D015-5207-88F0-1166FB4F4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86996"/>
              </p:ext>
            </p:extLst>
          </p:nvPr>
        </p:nvGraphicFramePr>
        <p:xfrm>
          <a:off x="5029200" y="4232275"/>
          <a:ext cx="527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4F59C77-D015-5207-88F0-1166FB4F4E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9200" y="4232275"/>
                        <a:ext cx="527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C9C6349-0708-C854-7ED4-11D9641B8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75427"/>
              </p:ext>
            </p:extLst>
          </p:nvPr>
        </p:nvGraphicFramePr>
        <p:xfrm>
          <a:off x="3733800" y="4765675"/>
          <a:ext cx="1054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C9C6349-0708-C854-7ED4-11D9641B8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33800" y="4765675"/>
                        <a:ext cx="10541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512D19DF-9070-F257-3522-BFEEE625680B}"/>
              </a:ext>
            </a:extLst>
          </p:cNvPr>
          <p:cNvSpPr txBox="1"/>
          <p:nvPr/>
        </p:nvSpPr>
        <p:spPr>
          <a:xfrm>
            <a:off x="3276600" y="5299075"/>
            <a:ext cx="3200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It’s easier to add big numbers than to multiply big numbers!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9DE7AD0-3E3B-1CE9-1A25-3A3459FD84D7}"/>
              </a:ext>
            </a:extLst>
          </p:cNvPr>
          <p:cNvSpPr txBox="1">
            <a:spLocks/>
          </p:cNvSpPr>
          <p:nvPr/>
        </p:nvSpPr>
        <p:spPr>
          <a:xfrm>
            <a:off x="228600" y="2644283"/>
            <a:ext cx="11353800" cy="86091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, when multiplying with “big” numbers, split it into a sum of nicer value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CA4534B-8E0A-E3AE-AF61-C370DF386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05895"/>
              </p:ext>
            </p:extLst>
          </p:nvPr>
        </p:nvGraphicFramePr>
        <p:xfrm>
          <a:off x="7564437" y="3352800"/>
          <a:ext cx="15795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253800" progId="Equation.DSMT4">
                  <p:embed/>
                </p:oleObj>
              </mc:Choice>
              <mc:Fallback>
                <p:oleObj name="Equation" r:id="rId18" imgW="57132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CA4534B-8E0A-E3AE-AF61-C370DF3869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64437" y="3352800"/>
                        <a:ext cx="15795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DD9401B-5577-E1D2-ED16-7B4E9425F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61416"/>
              </p:ext>
            </p:extLst>
          </p:nvPr>
        </p:nvGraphicFramePr>
        <p:xfrm>
          <a:off x="7589837" y="3946525"/>
          <a:ext cx="23161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DD9401B-5577-E1D2-ED16-7B4E9425F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89837" y="3946525"/>
                        <a:ext cx="23161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FF3E0D7-1CAD-D34E-0733-297ED0AEB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57733"/>
              </p:ext>
            </p:extLst>
          </p:nvPr>
        </p:nvGraphicFramePr>
        <p:xfrm>
          <a:off x="7315200" y="4614862"/>
          <a:ext cx="28781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1120" imgH="177480" progId="Equation.DSMT4">
                  <p:embed/>
                </p:oleObj>
              </mc:Choice>
              <mc:Fallback>
                <p:oleObj name="Equation" r:id="rId22" imgW="10411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F3E0D7-1CAD-D34E-0733-297ED0AEB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15200" y="4614862"/>
                        <a:ext cx="2878137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CE845C4-5B25-CF78-892E-DED07FB27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56672"/>
              </p:ext>
            </p:extLst>
          </p:nvPr>
        </p:nvGraphicFramePr>
        <p:xfrm>
          <a:off x="7315200" y="5181600"/>
          <a:ext cx="14049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177480" progId="Equation.DSMT4">
                  <p:embed/>
                </p:oleObj>
              </mc:Choice>
              <mc:Fallback>
                <p:oleObj name="Equation" r:id="rId24" imgW="5079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CE845C4-5B25-CF78-892E-DED07FB27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15200" y="5181600"/>
                        <a:ext cx="1404937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C858419-C351-EC45-D99F-0E30DC319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98408"/>
              </p:ext>
            </p:extLst>
          </p:nvPr>
        </p:nvGraphicFramePr>
        <p:xfrm>
          <a:off x="8713157" y="5181601"/>
          <a:ext cx="4921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C858419-C351-EC45-D99F-0E30DC319E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13157" y="5181601"/>
                        <a:ext cx="4921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F9DC8B-45CD-C6F9-67E6-169547CAE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65139"/>
              </p:ext>
            </p:extLst>
          </p:nvPr>
        </p:nvGraphicFramePr>
        <p:xfrm>
          <a:off x="7315200" y="5724524"/>
          <a:ext cx="1054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80" imgH="177480" progId="Equation.DSMT4">
                  <p:embed/>
                </p:oleObj>
              </mc:Choice>
              <mc:Fallback>
                <p:oleObj name="Equation" r:id="rId28" imgW="38088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F9DC8B-45CD-C6F9-67E6-169547CAE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15200" y="5724524"/>
                        <a:ext cx="10541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/>
      <p:bldP spid="13" grpId="0" animBg="1"/>
      <p:bldP spid="15" grpId="0" animBg="1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278"/>
            <a:ext cx="10134600" cy="639762"/>
          </a:xfrm>
        </p:spPr>
        <p:txBody>
          <a:bodyPr>
            <a:normAutofit/>
          </a:bodyPr>
          <a:lstStyle/>
          <a:p>
            <a:r>
              <a:rPr lang="en-CA" dirty="0"/>
              <a:t>II) Visualizing the Product of Large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11125200" cy="2667000"/>
          </a:xfrm>
        </p:spPr>
        <p:txBody>
          <a:bodyPr/>
          <a:lstStyle/>
          <a:p>
            <a:r>
              <a:rPr lang="en-CA" dirty="0"/>
              <a:t>When multiplying a single digit number with a two digit number, split the two digit into a sum of two numbers [one of them is a multiple of 10]</a:t>
            </a:r>
          </a:p>
          <a:p>
            <a:r>
              <a:rPr lang="en-CA" dirty="0"/>
              <a:t>Split the 15 to two numbers that are easy to multiply</a:t>
            </a:r>
          </a:p>
          <a:p>
            <a:r>
              <a:rPr lang="en-CA" dirty="0"/>
              <a:t>The sum is the area of both rectangles [easier to find]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97550"/>
              </p:ext>
            </p:extLst>
          </p:nvPr>
        </p:nvGraphicFramePr>
        <p:xfrm>
          <a:off x="5105400" y="3170155"/>
          <a:ext cx="816726" cy="58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64880" progId="Equation.DSMT4">
                  <p:embed/>
                </p:oleObj>
              </mc:Choice>
              <mc:Fallback>
                <p:oleObj name="Equation" r:id="rId3" imgW="228600" imgH="164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70155"/>
                        <a:ext cx="816726" cy="589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98467"/>
              </p:ext>
            </p:extLst>
          </p:nvPr>
        </p:nvGraphicFramePr>
        <p:xfrm>
          <a:off x="5843588" y="31242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124200"/>
                        <a:ext cx="635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19400" y="4419600"/>
            <a:ext cx="4114800" cy="1920240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01030"/>
              </p:ext>
            </p:extLst>
          </p:nvPr>
        </p:nvGraphicFramePr>
        <p:xfrm>
          <a:off x="2286003" y="5105400"/>
          <a:ext cx="454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3" y="5105400"/>
                        <a:ext cx="4540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02208"/>
              </p:ext>
            </p:extLst>
          </p:nvPr>
        </p:nvGraphicFramePr>
        <p:xfrm>
          <a:off x="4495800" y="3860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60800"/>
                        <a:ext cx="635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309372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6804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64236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91668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910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46532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73964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01396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8828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5626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83692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11124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38556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65988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819400" y="6339840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819400" y="6068568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2819400" y="5791200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819400" y="5513832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2819400" y="5236464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2819400" y="4959096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2819400" y="4681728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05742"/>
              </p:ext>
            </p:extLst>
          </p:nvPr>
        </p:nvGraphicFramePr>
        <p:xfrm>
          <a:off x="5805488" y="3055938"/>
          <a:ext cx="18145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53800" progId="Equation.DSMT4">
                  <p:embed/>
                </p:oleObj>
              </mc:Choice>
              <mc:Fallback>
                <p:oleObj name="Equation" r:id="rId10" imgW="50796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3055938"/>
                        <a:ext cx="1814512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00489"/>
              </p:ext>
            </p:extLst>
          </p:nvPr>
        </p:nvGraphicFramePr>
        <p:xfrm>
          <a:off x="5108578" y="3144838"/>
          <a:ext cx="454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8" y="3144838"/>
                        <a:ext cx="4540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62831"/>
              </p:ext>
            </p:extLst>
          </p:nvPr>
        </p:nvGraphicFramePr>
        <p:xfrm>
          <a:off x="5842000" y="31242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124200"/>
                        <a:ext cx="635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6"/>
          <p:cNvGrpSpPr/>
          <p:nvPr/>
        </p:nvGrpSpPr>
        <p:grpSpPr>
          <a:xfrm>
            <a:off x="2819400" y="4419600"/>
            <a:ext cx="2743200" cy="1920240"/>
            <a:chOff x="-1524000" y="2133600"/>
            <a:chExt cx="2743200" cy="1920240"/>
          </a:xfrm>
        </p:grpSpPr>
        <p:sp>
          <p:nvSpPr>
            <p:cNvPr id="38" name="Rectangle 37"/>
            <p:cNvSpPr/>
            <p:nvPr/>
          </p:nvSpPr>
          <p:spPr>
            <a:xfrm>
              <a:off x="-1524000" y="2133600"/>
              <a:ext cx="2743200" cy="1920240"/>
            </a:xfrm>
            <a:prstGeom prst="rect">
              <a:avLst/>
            </a:prstGeom>
            <a:solidFill>
              <a:srgbClr val="00B0F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-124968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-97536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-70104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-42672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-15240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2192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9624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67056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94488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-1524000" y="4053840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-1524000" y="3782568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-1524000" y="3505200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-1524000" y="3227832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-1524000" y="2950464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-1524000" y="2673096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-1524000" y="2395728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68"/>
          <p:cNvGrpSpPr/>
          <p:nvPr/>
        </p:nvGrpSpPr>
        <p:grpSpPr>
          <a:xfrm>
            <a:off x="5562600" y="4419600"/>
            <a:ext cx="1371600" cy="1920240"/>
            <a:chOff x="6858000" y="4419600"/>
            <a:chExt cx="1371600" cy="1920240"/>
          </a:xfrm>
        </p:grpSpPr>
        <p:sp>
          <p:nvSpPr>
            <p:cNvPr id="37" name="Rectangle 36"/>
            <p:cNvSpPr/>
            <p:nvPr/>
          </p:nvSpPr>
          <p:spPr>
            <a:xfrm>
              <a:off x="6858000" y="4419600"/>
              <a:ext cx="1371600" cy="1920240"/>
            </a:xfrm>
            <a:prstGeom prst="rect">
              <a:avLst/>
            </a:prstGeom>
            <a:solidFill>
              <a:srgbClr val="00B0F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685800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713232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40664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768096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95528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 flipV="1">
              <a:off x="6858000" y="6062472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6858000" y="5791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6858000" y="5519928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 flipV="1">
              <a:off x="6858000" y="5248656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 flipV="1">
              <a:off x="6858000" y="4977384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 flipV="1">
              <a:off x="6858000" y="4706112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009914"/>
              </p:ext>
            </p:extLst>
          </p:nvPr>
        </p:nvGraphicFramePr>
        <p:xfrm>
          <a:off x="3743328" y="3862388"/>
          <a:ext cx="32670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77480" progId="Equation.DSMT4">
                  <p:embed/>
                </p:oleObj>
              </mc:Choice>
              <mc:Fallback>
                <p:oleObj name="Equation" r:id="rId14" imgW="914400" imgH="17748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8" y="3862388"/>
                        <a:ext cx="32670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19806"/>
              </p:ext>
            </p:extLst>
          </p:nvPr>
        </p:nvGraphicFramePr>
        <p:xfrm>
          <a:off x="3625814" y="4772028"/>
          <a:ext cx="117478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14" y="4772028"/>
                        <a:ext cx="1174789" cy="1095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82445"/>
              </p:ext>
            </p:extLst>
          </p:nvPr>
        </p:nvGraphicFramePr>
        <p:xfrm>
          <a:off x="6140414" y="4724403"/>
          <a:ext cx="117478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14" y="4724403"/>
                        <a:ext cx="1174789" cy="1095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49054"/>
              </p:ext>
            </p:extLst>
          </p:nvPr>
        </p:nvGraphicFramePr>
        <p:xfrm>
          <a:off x="7327900" y="4724403"/>
          <a:ext cx="23495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724403"/>
                        <a:ext cx="2349500" cy="1095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2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176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11111E-6 L -0.30851 0.2763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4" y="1381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5185E-6 L -0.14861 0.1092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0.05833 -0.00231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8610600" cy="715962"/>
          </a:xfrm>
        </p:spPr>
        <p:txBody>
          <a:bodyPr/>
          <a:lstStyle/>
          <a:p>
            <a:r>
              <a:rPr lang="en-CA" dirty="0"/>
              <a:t>Ex: Find the product using the area mod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684521"/>
              </p:ext>
            </p:extLst>
          </p:nvPr>
        </p:nvGraphicFramePr>
        <p:xfrm>
          <a:off x="2473325" y="1066800"/>
          <a:ext cx="1360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066800"/>
                        <a:ext cx="13604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42591"/>
              </p:ext>
            </p:extLst>
          </p:nvPr>
        </p:nvGraphicFramePr>
        <p:xfrm>
          <a:off x="6900863" y="1117600"/>
          <a:ext cx="1404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1117600"/>
                        <a:ext cx="14049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18058"/>
              </p:ext>
            </p:extLst>
          </p:nvPr>
        </p:nvGraphicFramePr>
        <p:xfrm>
          <a:off x="2400300" y="38608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60800"/>
                        <a:ext cx="1676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35734"/>
              </p:ext>
            </p:extLst>
          </p:nvPr>
        </p:nvGraphicFramePr>
        <p:xfrm>
          <a:off x="6858000" y="38354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35400"/>
                        <a:ext cx="1676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981200" y="2286000"/>
            <a:ext cx="2362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1981200" y="2286000"/>
            <a:ext cx="1600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581400" y="2286000"/>
            <a:ext cx="7620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51844"/>
              </p:ext>
            </p:extLst>
          </p:nvPr>
        </p:nvGraphicFramePr>
        <p:xfrm>
          <a:off x="1600203" y="2641600"/>
          <a:ext cx="4079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3" y="2641600"/>
                        <a:ext cx="4079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20901"/>
              </p:ext>
            </p:extLst>
          </p:nvPr>
        </p:nvGraphicFramePr>
        <p:xfrm>
          <a:off x="2797175" y="1727200"/>
          <a:ext cx="679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727200"/>
                        <a:ext cx="6794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32494"/>
              </p:ext>
            </p:extLst>
          </p:nvPr>
        </p:nvGraphicFramePr>
        <p:xfrm>
          <a:off x="2378075" y="1752600"/>
          <a:ext cx="2087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752600"/>
                        <a:ext cx="20875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078410"/>
              </p:ext>
            </p:extLst>
          </p:nvPr>
        </p:nvGraphicFramePr>
        <p:xfrm>
          <a:off x="2384425" y="2413000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177480" progId="Equation.DSMT4">
                  <p:embed/>
                </p:oleObj>
              </mc:Choice>
              <mc:Fallback>
                <p:oleObj name="Equation" r:id="rId17" imgW="26640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2413000"/>
                        <a:ext cx="95250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65712"/>
              </p:ext>
            </p:extLst>
          </p:nvPr>
        </p:nvGraphicFramePr>
        <p:xfrm>
          <a:off x="3886203" y="2438400"/>
          <a:ext cx="727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3" y="2438400"/>
                        <a:ext cx="727075" cy="5905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75404"/>
              </p:ext>
            </p:extLst>
          </p:nvPr>
        </p:nvGraphicFramePr>
        <p:xfrm>
          <a:off x="4549775" y="2411413"/>
          <a:ext cx="1409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411413"/>
                        <a:ext cx="14097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2681"/>
              </p:ext>
            </p:extLst>
          </p:nvPr>
        </p:nvGraphicFramePr>
        <p:xfrm>
          <a:off x="3462340" y="2514603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40" y="2514603"/>
                        <a:ext cx="500063" cy="5000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484938" y="2286000"/>
            <a:ext cx="2362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6484938" y="2286000"/>
            <a:ext cx="1600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8085138" y="2286000"/>
            <a:ext cx="7620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29261"/>
              </p:ext>
            </p:extLst>
          </p:nvPr>
        </p:nvGraphicFramePr>
        <p:xfrm>
          <a:off x="6103941" y="2438400"/>
          <a:ext cx="4079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41" y="2438400"/>
                        <a:ext cx="4079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77371"/>
              </p:ext>
            </p:extLst>
          </p:nvPr>
        </p:nvGraphicFramePr>
        <p:xfrm>
          <a:off x="7327900" y="1730375"/>
          <a:ext cx="673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177480" progId="Equation.DSMT4">
                  <p:embed/>
                </p:oleObj>
              </mc:Choice>
              <mc:Fallback>
                <p:oleObj name="Equation" r:id="rId27" imgW="1904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1730375"/>
                        <a:ext cx="6731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59520"/>
              </p:ext>
            </p:extLst>
          </p:nvPr>
        </p:nvGraphicFramePr>
        <p:xfrm>
          <a:off x="6883403" y="1752600"/>
          <a:ext cx="2087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920" imgH="177480" progId="Equation.DSMT4">
                  <p:embed/>
                </p:oleObj>
              </mc:Choice>
              <mc:Fallback>
                <p:oleObj name="Equation" r:id="rId29" imgW="58392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3" y="1752600"/>
                        <a:ext cx="20875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10785"/>
              </p:ext>
            </p:extLst>
          </p:nvPr>
        </p:nvGraphicFramePr>
        <p:xfrm>
          <a:off x="6827838" y="2413000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177480" progId="Equation.DSMT4">
                  <p:embed/>
                </p:oleObj>
              </mc:Choice>
              <mc:Fallback>
                <p:oleObj name="Equation" r:id="rId31" imgW="26640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2413000"/>
                        <a:ext cx="95250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46739"/>
              </p:ext>
            </p:extLst>
          </p:nvPr>
        </p:nvGraphicFramePr>
        <p:xfrm>
          <a:off x="8355016" y="2438400"/>
          <a:ext cx="727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40" imgH="164880" progId="Equation.DSMT4">
                  <p:embed/>
                </p:oleObj>
              </mc:Choice>
              <mc:Fallback>
                <p:oleObj name="Equation" r:id="rId33" imgW="203040" imgH="1648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016" y="2438400"/>
                        <a:ext cx="727075" cy="5905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01103"/>
              </p:ext>
            </p:extLst>
          </p:nvPr>
        </p:nvGraphicFramePr>
        <p:xfrm>
          <a:off x="9029700" y="2411413"/>
          <a:ext cx="1409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93480" imgH="177480" progId="Equation.DSMT4">
                  <p:embed/>
                </p:oleObj>
              </mc:Choice>
              <mc:Fallback>
                <p:oleObj name="Equation" r:id="rId35" imgW="3934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2411413"/>
                        <a:ext cx="14097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77644"/>
              </p:ext>
            </p:extLst>
          </p:nvPr>
        </p:nvGraphicFramePr>
        <p:xfrm>
          <a:off x="7966078" y="2514603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9680" imgH="139680" progId="Equation.DSMT4">
                  <p:embed/>
                </p:oleObj>
              </mc:Choice>
              <mc:Fallback>
                <p:oleObj name="Equation" r:id="rId37" imgW="139680" imgH="1396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8" y="2514603"/>
                        <a:ext cx="500063" cy="5000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981200" y="5105400"/>
            <a:ext cx="2362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1981200" y="5105400"/>
            <a:ext cx="1600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3581400" y="5105400"/>
            <a:ext cx="7620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84755"/>
              </p:ext>
            </p:extLst>
          </p:nvPr>
        </p:nvGraphicFramePr>
        <p:xfrm>
          <a:off x="1577978" y="5483225"/>
          <a:ext cx="454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0" imgH="164880" progId="Equation.DSMT4">
                  <p:embed/>
                </p:oleObj>
              </mc:Choice>
              <mc:Fallback>
                <p:oleObj name="Equation" r:id="rId38" imgW="126720" imgH="1648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8" y="5483225"/>
                        <a:ext cx="4540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75348"/>
              </p:ext>
            </p:extLst>
          </p:nvPr>
        </p:nvGraphicFramePr>
        <p:xfrm>
          <a:off x="2640013" y="4546600"/>
          <a:ext cx="996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79360" imgH="177480" progId="Equation.DSMT4">
                  <p:embed/>
                </p:oleObj>
              </mc:Choice>
              <mc:Fallback>
                <p:oleObj name="Equation" r:id="rId40" imgW="2793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546600"/>
                        <a:ext cx="9969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79226"/>
              </p:ext>
            </p:extLst>
          </p:nvPr>
        </p:nvGraphicFramePr>
        <p:xfrm>
          <a:off x="2108200" y="4572000"/>
          <a:ext cx="2630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36560" imgH="177480" progId="Equation.DSMT4">
                  <p:embed/>
                </p:oleObj>
              </mc:Choice>
              <mc:Fallback>
                <p:oleObj name="Equation" r:id="rId42" imgW="73656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572000"/>
                        <a:ext cx="26304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56710"/>
              </p:ext>
            </p:extLst>
          </p:nvPr>
        </p:nvGraphicFramePr>
        <p:xfrm>
          <a:off x="2384425" y="5232400"/>
          <a:ext cx="950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66400" imgH="177480" progId="Equation.DSMT4">
                  <p:embed/>
                </p:oleObj>
              </mc:Choice>
              <mc:Fallback>
                <p:oleObj name="Equation" r:id="rId44" imgW="26640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5232400"/>
                        <a:ext cx="950913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29684"/>
              </p:ext>
            </p:extLst>
          </p:nvPr>
        </p:nvGraphicFramePr>
        <p:xfrm>
          <a:off x="3795713" y="5235575"/>
          <a:ext cx="908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53800" imgH="177480" progId="Equation.DSMT4">
                  <p:embed/>
                </p:oleObj>
              </mc:Choice>
              <mc:Fallback>
                <p:oleObj name="Equation" r:id="rId46" imgW="25380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235575"/>
                        <a:ext cx="90805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0723"/>
              </p:ext>
            </p:extLst>
          </p:nvPr>
        </p:nvGraphicFramePr>
        <p:xfrm>
          <a:off x="4549775" y="5230813"/>
          <a:ext cx="1409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93480" imgH="177480" progId="Equation.DSMT4">
                  <p:embed/>
                </p:oleObj>
              </mc:Choice>
              <mc:Fallback>
                <p:oleObj name="Equation" r:id="rId48" imgW="39348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5230813"/>
                        <a:ext cx="14097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75776"/>
              </p:ext>
            </p:extLst>
          </p:nvPr>
        </p:nvGraphicFramePr>
        <p:xfrm>
          <a:off x="3462340" y="5334003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9680" imgH="139680" progId="Equation.DSMT4">
                  <p:embed/>
                </p:oleObj>
              </mc:Choice>
              <mc:Fallback>
                <p:oleObj name="Equation" r:id="rId50" imgW="139680" imgH="1396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40" y="5334003"/>
                        <a:ext cx="500063" cy="5000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6484938" y="5105400"/>
            <a:ext cx="2362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6484938" y="5105400"/>
            <a:ext cx="1600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8085138" y="5105400"/>
            <a:ext cx="7620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27198"/>
              </p:ext>
            </p:extLst>
          </p:nvPr>
        </p:nvGraphicFramePr>
        <p:xfrm>
          <a:off x="6081713" y="52578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6720" imgH="177480" progId="Equation.DSMT4">
                  <p:embed/>
                </p:oleObj>
              </mc:Choice>
              <mc:Fallback>
                <p:oleObj name="Equation" r:id="rId51" imgW="126720" imgH="177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5257800"/>
                        <a:ext cx="4540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77613"/>
              </p:ext>
            </p:extLst>
          </p:nvPr>
        </p:nvGraphicFramePr>
        <p:xfrm>
          <a:off x="7191375" y="4549775"/>
          <a:ext cx="9540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66400" imgH="177480" progId="Equation.DSMT4">
                  <p:embed/>
                </p:oleObj>
              </mc:Choice>
              <mc:Fallback>
                <p:oleObj name="Equation" r:id="rId53" imgW="26640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4549775"/>
                        <a:ext cx="9540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79325"/>
              </p:ext>
            </p:extLst>
          </p:nvPr>
        </p:nvGraphicFramePr>
        <p:xfrm>
          <a:off x="6611938" y="4572000"/>
          <a:ext cx="2632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36560" imgH="177480" progId="Equation.DSMT4">
                  <p:embed/>
                </p:oleObj>
              </mc:Choice>
              <mc:Fallback>
                <p:oleObj name="Equation" r:id="rId55" imgW="7365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4572000"/>
                        <a:ext cx="26320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84707"/>
              </p:ext>
            </p:extLst>
          </p:nvPr>
        </p:nvGraphicFramePr>
        <p:xfrm>
          <a:off x="6692900" y="5232400"/>
          <a:ext cx="12255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42720" imgH="177480" progId="Equation.DSMT4">
                  <p:embed/>
                </p:oleObj>
              </mc:Choice>
              <mc:Fallback>
                <p:oleObj name="Equation" r:id="rId57" imgW="34272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232400"/>
                        <a:ext cx="122555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65146"/>
              </p:ext>
            </p:extLst>
          </p:nvPr>
        </p:nvGraphicFramePr>
        <p:xfrm>
          <a:off x="8377241" y="5235575"/>
          <a:ext cx="682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90440" imgH="177480" progId="Equation.DSMT4">
                  <p:embed/>
                </p:oleObj>
              </mc:Choice>
              <mc:Fallback>
                <p:oleObj name="Equation" r:id="rId59" imgW="19044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241" y="5235575"/>
                        <a:ext cx="682625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851492"/>
              </p:ext>
            </p:extLst>
          </p:nvPr>
        </p:nvGraphicFramePr>
        <p:xfrm>
          <a:off x="9061450" y="5230812"/>
          <a:ext cx="1682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69800" imgH="177480" progId="Equation.DSMT4">
                  <p:embed/>
                </p:oleObj>
              </mc:Choice>
              <mc:Fallback>
                <p:oleObj name="Equation" r:id="rId61" imgW="46980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5230812"/>
                        <a:ext cx="16827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73173"/>
              </p:ext>
            </p:extLst>
          </p:nvPr>
        </p:nvGraphicFramePr>
        <p:xfrm>
          <a:off x="7966078" y="5334003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39680" imgH="139680" progId="Equation.DSMT4">
                  <p:embed/>
                </p:oleObj>
              </mc:Choice>
              <mc:Fallback>
                <p:oleObj name="Equation" r:id="rId63" imgW="139680" imgH="1396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8" y="5334003"/>
                        <a:ext cx="500063" cy="5000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64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2562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166 0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166 0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166 0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166 0 " pathEditMode="relative" rAng="0" ptsTypes="AA">
                                      <p:cBhvr>
                                        <p:cTn id="18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8" grpId="0" animBg="1"/>
      <p:bldP spid="9" grpId="0" animBg="1"/>
      <p:bldP spid="9" grpId="1" animBg="1"/>
      <p:bldP spid="17" grpId="0" animBg="1"/>
      <p:bldP spid="17" grpId="1" animBg="1"/>
      <p:bldP spid="17" grpId="2" animBg="1"/>
      <p:bldP spid="18" grpId="0" animBg="1"/>
      <p:bldP spid="19" grpId="0" animBg="1"/>
      <p:bldP spid="19" grpId="1" animBg="1"/>
      <p:bldP spid="27" grpId="0" animBg="1"/>
      <p:bldP spid="27" grpId="1" animBg="1"/>
      <p:bldP spid="27" grpId="2" animBg="1"/>
      <p:bldP spid="28" grpId="0" animBg="1"/>
      <p:bldP spid="29" grpId="0" animBg="1"/>
      <p:bldP spid="29" grpId="1" animBg="1"/>
      <p:bldP spid="37" grpId="0" animBg="1"/>
      <p:bldP spid="37" grpId="1" animBg="1"/>
      <p:bldP spid="37" grpId="2" animBg="1"/>
      <p:bldP spid="38" grpId="0" animBg="1"/>
      <p:bldP spid="39" grpId="0" animBg="1"/>
      <p:bldP spid="3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7B4DEC-AFDF-9A35-F48C-B53AE5C19F1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1585" y="370489"/>
            <a:ext cx="10907111" cy="117453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To Multiply 87 x 19 using the area model, which of the following diagrams is best?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BF2F47F-53B2-D34B-6364-8E435FEA6245}"/>
              </a:ext>
            </a:extLst>
          </p:cNvPr>
          <p:cNvSpPr/>
          <p:nvPr/>
        </p:nvSpPr>
        <p:spPr>
          <a:xfrm>
            <a:off x="914400" y="1923393"/>
            <a:ext cx="2356945" cy="1765738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B9534B7-2D0A-A547-7ADA-CDD1CE764883}"/>
              </a:ext>
            </a:extLst>
          </p:cNvPr>
          <p:cNvCxnSpPr/>
          <p:nvPr/>
        </p:nvCxnSpPr>
        <p:spPr>
          <a:xfrm>
            <a:off x="914400" y="2593428"/>
            <a:ext cx="235694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445E10F-FC8B-094A-C620-1F47897B8685}"/>
              </a:ext>
            </a:extLst>
          </p:cNvPr>
          <p:cNvCxnSpPr>
            <a:cxnSpLocks/>
          </p:cNvCxnSpPr>
          <p:nvPr/>
        </p:nvCxnSpPr>
        <p:spPr>
          <a:xfrm flipV="1">
            <a:off x="1868214" y="1923393"/>
            <a:ext cx="0" cy="176573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C1B0F29-6692-14CC-2FEB-B3631272D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064024"/>
              </p:ext>
            </p:extLst>
          </p:nvPr>
        </p:nvGraphicFramePr>
        <p:xfrm>
          <a:off x="2235389" y="1380636"/>
          <a:ext cx="668781" cy="58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77480" progId="Equation.DSMT4">
                  <p:embed/>
                </p:oleObj>
              </mc:Choice>
              <mc:Fallback>
                <p:oleObj name="Equation" r:id="rId2" imgW="2030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C1B0F29-6692-14CC-2FEB-B3631272D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5389" y="1380636"/>
                        <a:ext cx="668781" cy="585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0D0BEF-88DF-5E92-9410-9E9D3D450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16827"/>
              </p:ext>
            </p:extLst>
          </p:nvPr>
        </p:nvGraphicFramePr>
        <p:xfrm>
          <a:off x="1077776" y="1381619"/>
          <a:ext cx="627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0D0BEF-88DF-5E92-9410-9E9D3D4502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7776" y="1381619"/>
                        <a:ext cx="62706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B258B-C70A-397B-752C-C9E9B9329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90654"/>
              </p:ext>
            </p:extLst>
          </p:nvPr>
        </p:nvGraphicFramePr>
        <p:xfrm>
          <a:off x="431691" y="1990780"/>
          <a:ext cx="376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B258B-C70A-397B-752C-C9E9B9329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691" y="1990780"/>
                        <a:ext cx="37623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200CC2-883A-8B1A-4474-C4FFC8DAD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67663"/>
              </p:ext>
            </p:extLst>
          </p:nvPr>
        </p:nvGraphicFramePr>
        <p:xfrm>
          <a:off x="326477" y="2820333"/>
          <a:ext cx="5857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0200CC2-883A-8B1A-4474-C4FFC8DAD2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477" y="2820333"/>
                        <a:ext cx="58578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5F6276-FCE5-A68F-F30E-8B2866DA2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70822"/>
              </p:ext>
            </p:extLst>
          </p:nvPr>
        </p:nvGraphicFramePr>
        <p:xfrm>
          <a:off x="186592" y="1381619"/>
          <a:ext cx="526232" cy="60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5F6276-FCE5-A68F-F30E-8B2866DA2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6592" y="1381619"/>
                        <a:ext cx="526232" cy="60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E073BE7-09F9-42F1-F01C-739AA86EAEB0}"/>
              </a:ext>
            </a:extLst>
          </p:cNvPr>
          <p:cNvSpPr/>
          <p:nvPr/>
        </p:nvSpPr>
        <p:spPr>
          <a:xfrm>
            <a:off x="4647875" y="1862959"/>
            <a:ext cx="2356945" cy="1765738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EE0440C-9550-5D3B-173E-22F5591EBB9B}"/>
              </a:ext>
            </a:extLst>
          </p:cNvPr>
          <p:cNvCxnSpPr/>
          <p:nvPr/>
        </p:nvCxnSpPr>
        <p:spPr>
          <a:xfrm>
            <a:off x="4647875" y="2532994"/>
            <a:ext cx="235694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0DBA9C6-7147-A197-3A8A-059F55EB7F90}"/>
              </a:ext>
            </a:extLst>
          </p:cNvPr>
          <p:cNvCxnSpPr>
            <a:cxnSpLocks/>
          </p:cNvCxnSpPr>
          <p:nvPr/>
        </p:nvCxnSpPr>
        <p:spPr>
          <a:xfrm flipV="1">
            <a:off x="5601689" y="1862959"/>
            <a:ext cx="0" cy="176573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D8748F8-ACA2-07E3-CCEE-E67838A3C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81458"/>
              </p:ext>
            </p:extLst>
          </p:nvPr>
        </p:nvGraphicFramePr>
        <p:xfrm>
          <a:off x="5990187" y="1320800"/>
          <a:ext cx="627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D8748F8-ACA2-07E3-CCEE-E67838A3C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90187" y="1320800"/>
                        <a:ext cx="62706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6174B58-132F-FC49-C1DC-372A94414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8462"/>
              </p:ext>
            </p:extLst>
          </p:nvPr>
        </p:nvGraphicFramePr>
        <p:xfrm>
          <a:off x="4913862" y="1320800"/>
          <a:ext cx="41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6174B58-132F-FC49-C1DC-372A94414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3862" y="1320800"/>
                        <a:ext cx="419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F7922C6-2D37-3739-4237-1E3FC2495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65433"/>
              </p:ext>
            </p:extLst>
          </p:nvPr>
        </p:nvGraphicFramePr>
        <p:xfrm>
          <a:off x="4165166" y="1930346"/>
          <a:ext cx="376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F7922C6-2D37-3739-4237-1E3FC2495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5166" y="1930346"/>
                        <a:ext cx="37623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DEA829-18A7-A8E5-422B-3D50964B2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76415"/>
              </p:ext>
            </p:extLst>
          </p:nvPr>
        </p:nvGraphicFramePr>
        <p:xfrm>
          <a:off x="4059787" y="2781300"/>
          <a:ext cx="585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ADEA829-18A7-A8E5-422B-3D50964B2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59787" y="2781300"/>
                        <a:ext cx="58578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DB8CF28-8006-9D3E-AC76-A603182B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537"/>
              </p:ext>
            </p:extLst>
          </p:nvPr>
        </p:nvGraphicFramePr>
        <p:xfrm>
          <a:off x="3920067" y="1321185"/>
          <a:ext cx="526232" cy="60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03040" progId="Equation.DSMT4">
                  <p:embed/>
                </p:oleObj>
              </mc:Choice>
              <mc:Fallback>
                <p:oleObj name="Equation" r:id="rId20" imgW="1774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DB8CF28-8006-9D3E-AC76-A603182B8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0067" y="1321185"/>
                        <a:ext cx="526232" cy="60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3878F585-E295-A0FA-A887-E53A93B60CB1}"/>
              </a:ext>
            </a:extLst>
          </p:cNvPr>
          <p:cNvSpPr/>
          <p:nvPr/>
        </p:nvSpPr>
        <p:spPr>
          <a:xfrm>
            <a:off x="8444410" y="1849823"/>
            <a:ext cx="2356945" cy="1765738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C661DD1-AA64-6358-4CFA-48097F1F51AA}"/>
              </a:ext>
            </a:extLst>
          </p:cNvPr>
          <p:cNvCxnSpPr/>
          <p:nvPr/>
        </p:nvCxnSpPr>
        <p:spPr>
          <a:xfrm>
            <a:off x="8444410" y="2519858"/>
            <a:ext cx="235694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9D2A6A4-38B9-4930-5217-AE7B8EE3C3DD}"/>
              </a:ext>
            </a:extLst>
          </p:cNvPr>
          <p:cNvCxnSpPr>
            <a:cxnSpLocks/>
          </p:cNvCxnSpPr>
          <p:nvPr/>
        </p:nvCxnSpPr>
        <p:spPr>
          <a:xfrm flipV="1">
            <a:off x="10036728" y="1862959"/>
            <a:ext cx="0" cy="176573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F2B0AB7-C319-BF3F-55DE-985BAA716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37262"/>
              </p:ext>
            </p:extLst>
          </p:nvPr>
        </p:nvGraphicFramePr>
        <p:xfrm>
          <a:off x="10188961" y="1306513"/>
          <a:ext cx="4191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F2B0AB7-C319-BF3F-55DE-985BAA716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188961" y="1306513"/>
                        <a:ext cx="4191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79917A1-F17E-D9EF-05D0-2C72C12BB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55630"/>
              </p:ext>
            </p:extLst>
          </p:nvPr>
        </p:nvGraphicFramePr>
        <p:xfrm>
          <a:off x="8820622" y="1308049"/>
          <a:ext cx="627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79917A1-F17E-D9EF-05D0-2C72C12BB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20622" y="1308049"/>
                        <a:ext cx="62706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AC29D14-FCB4-6FA8-830E-8BE952168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38051"/>
              </p:ext>
            </p:extLst>
          </p:nvPr>
        </p:nvGraphicFramePr>
        <p:xfrm>
          <a:off x="7961701" y="1917210"/>
          <a:ext cx="376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AC29D14-FCB4-6FA8-830E-8BE952168E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1701" y="1917210"/>
                        <a:ext cx="37623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43E8BCD-99B3-C507-C37A-93E8D949D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1456"/>
              </p:ext>
            </p:extLst>
          </p:nvPr>
        </p:nvGraphicFramePr>
        <p:xfrm>
          <a:off x="7888019" y="2770412"/>
          <a:ext cx="5857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43E8BCD-99B3-C507-C37A-93E8D949D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88019" y="2770412"/>
                        <a:ext cx="58578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F61927E-9E58-5BB9-7CC3-27CB6DD70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123865"/>
              </p:ext>
            </p:extLst>
          </p:nvPr>
        </p:nvGraphicFramePr>
        <p:xfrm>
          <a:off x="7985839" y="1308100"/>
          <a:ext cx="4905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F61927E-9E58-5BB9-7CC3-27CB6DD70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985839" y="1308100"/>
                        <a:ext cx="49053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692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7963" y="765142"/>
            <a:ext cx="11453567" cy="2971800"/>
          </a:xfrm>
        </p:spPr>
        <p:txBody>
          <a:bodyPr/>
          <a:lstStyle/>
          <a:p>
            <a:r>
              <a:rPr lang="en-CA" dirty="0"/>
              <a:t>When multiplying numbers that end with 9, round it up to the next tens by using zero pairs</a:t>
            </a:r>
          </a:p>
          <a:p>
            <a:r>
              <a:rPr lang="en-CA" dirty="0"/>
              <a:t>For instance  9 = 10 – 1     OR   19 = 20 – 1  OR      99,999 = 100,000 – 1 </a:t>
            </a:r>
          </a:p>
          <a:p>
            <a:r>
              <a:rPr lang="en-CA" dirty="0"/>
              <a:t>If you round it up, make sure to subtract it afterwards, </a:t>
            </a:r>
          </a:p>
          <a:p>
            <a:r>
              <a:rPr lang="en-CA" dirty="0"/>
              <a:t>This is how we create a “zero Pair”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59271"/>
              </p:ext>
            </p:extLst>
          </p:nvPr>
        </p:nvGraphicFramePr>
        <p:xfrm>
          <a:off x="4648200" y="3170155"/>
          <a:ext cx="816726" cy="58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64880" progId="Equation.DSMT4">
                  <p:embed/>
                </p:oleObj>
              </mc:Choice>
              <mc:Fallback>
                <p:oleObj name="Equation" r:id="rId3" imgW="228600" imgH="164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70155"/>
                        <a:ext cx="816726" cy="589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37709"/>
              </p:ext>
            </p:extLst>
          </p:nvPr>
        </p:nvGraphicFramePr>
        <p:xfrm>
          <a:off x="5364166" y="3124200"/>
          <a:ext cx="6810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6" y="3124200"/>
                        <a:ext cx="6810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33600" y="4419600"/>
            <a:ext cx="4343400" cy="1920240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06815"/>
              </p:ext>
            </p:extLst>
          </p:nvPr>
        </p:nvGraphicFramePr>
        <p:xfrm>
          <a:off x="1600203" y="4941983"/>
          <a:ext cx="454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3" y="4941983"/>
                        <a:ext cx="4540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49658"/>
              </p:ext>
            </p:extLst>
          </p:nvPr>
        </p:nvGraphicFramePr>
        <p:xfrm>
          <a:off x="4016375" y="3860800"/>
          <a:ext cx="679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860800"/>
                        <a:ext cx="6794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32766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5052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338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9624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1910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4196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6482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8768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054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340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5626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7912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0198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2484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133600" y="6339840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133600" y="6068568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133600" y="5791200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133600" y="5513832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2133600" y="5236464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133600" y="4959096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2133600" y="4681728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46183"/>
              </p:ext>
            </p:extLst>
          </p:nvPr>
        </p:nvGraphicFramePr>
        <p:xfrm>
          <a:off x="5345112" y="3054350"/>
          <a:ext cx="28082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53800" progId="Equation.DSMT4">
                  <p:embed/>
                </p:oleObj>
              </mc:Choice>
              <mc:Fallback>
                <p:oleObj name="Equation" r:id="rId11" imgW="78732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2" y="3054350"/>
                        <a:ext cx="28082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23957"/>
              </p:ext>
            </p:extLst>
          </p:nvPr>
        </p:nvGraphicFramePr>
        <p:xfrm>
          <a:off x="4651378" y="3144838"/>
          <a:ext cx="454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8" y="3144838"/>
                        <a:ext cx="4540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84862"/>
              </p:ext>
            </p:extLst>
          </p:nvPr>
        </p:nvGraphicFramePr>
        <p:xfrm>
          <a:off x="5334000" y="3144838"/>
          <a:ext cx="6810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44838"/>
                        <a:ext cx="6810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/>
          <p:cNvGrpSpPr/>
          <p:nvPr/>
        </p:nvGrpSpPr>
        <p:grpSpPr>
          <a:xfrm>
            <a:off x="6858000" y="4419600"/>
            <a:ext cx="274320" cy="1920240"/>
            <a:chOff x="8244840" y="737616"/>
            <a:chExt cx="274320" cy="1920240"/>
          </a:xfrm>
        </p:grpSpPr>
        <p:sp>
          <p:nvSpPr>
            <p:cNvPr id="34" name="Rectangle 33"/>
            <p:cNvSpPr/>
            <p:nvPr/>
          </p:nvSpPr>
          <p:spPr>
            <a:xfrm>
              <a:off x="8244840" y="737616"/>
              <a:ext cx="274320" cy="1920240"/>
            </a:xfrm>
            <a:prstGeom prst="rect">
              <a:avLst/>
            </a:prstGeom>
            <a:solidFill>
              <a:srgbClr val="00B0F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H="1">
              <a:off x="8244840" y="2657856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8244840" y="2386584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8244840" y="2109216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8244840" y="1831848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8244840" y="1554480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8244840" y="1277112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8244840" y="999744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68"/>
          <p:cNvGrpSpPr/>
          <p:nvPr/>
        </p:nvGrpSpPr>
        <p:grpSpPr>
          <a:xfrm>
            <a:off x="7772400" y="4404360"/>
            <a:ext cx="274320" cy="1920240"/>
            <a:chOff x="7224712" y="3403600"/>
            <a:chExt cx="274320" cy="1920240"/>
          </a:xfrm>
        </p:grpSpPr>
        <p:sp>
          <p:nvSpPr>
            <p:cNvPr id="52" name="Rectangle 51"/>
            <p:cNvSpPr/>
            <p:nvPr/>
          </p:nvSpPr>
          <p:spPr>
            <a:xfrm>
              <a:off x="7224712" y="3403600"/>
              <a:ext cx="274320" cy="19202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7224712" y="3403600"/>
              <a:ext cx="0" cy="192024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 flipV="1">
              <a:off x="7224712" y="5046472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 flipV="1">
              <a:off x="7224712" y="4775200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7224712" y="4503928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 flipV="1">
              <a:off x="7224712" y="4232656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 flipV="1">
              <a:off x="7224712" y="3961384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 flipV="1">
              <a:off x="7224712" y="3690112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76664"/>
              </p:ext>
            </p:extLst>
          </p:nvPr>
        </p:nvGraphicFramePr>
        <p:xfrm>
          <a:off x="4024316" y="3862388"/>
          <a:ext cx="41290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177480" progId="Equation.DSMT4">
                  <p:embed/>
                </p:oleObj>
              </mc:Choice>
              <mc:Fallback>
                <p:oleObj name="Equation" r:id="rId16" imgW="1155600" imgH="17748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6" y="3862388"/>
                        <a:ext cx="412908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42886"/>
              </p:ext>
            </p:extLst>
          </p:nvPr>
        </p:nvGraphicFramePr>
        <p:xfrm>
          <a:off x="3581400" y="4800603"/>
          <a:ext cx="16446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177480" progId="Equation.DSMT4">
                  <p:embed/>
                </p:oleObj>
              </mc:Choice>
              <mc:Fallback>
                <p:oleObj name="Equation" r:id="rId18" imgW="266400" imgH="17748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3"/>
                        <a:ext cx="1644650" cy="1095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33120"/>
              </p:ext>
            </p:extLst>
          </p:nvPr>
        </p:nvGraphicFramePr>
        <p:xfrm>
          <a:off x="7205662" y="4800603"/>
          <a:ext cx="12525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2" y="4800603"/>
                        <a:ext cx="1252538" cy="10175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41208"/>
              </p:ext>
            </p:extLst>
          </p:nvPr>
        </p:nvGraphicFramePr>
        <p:xfrm>
          <a:off x="6253164" y="4878390"/>
          <a:ext cx="8604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4" y="4878390"/>
                        <a:ext cx="860425" cy="862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00317"/>
              </p:ext>
            </p:extLst>
          </p:nvPr>
        </p:nvGraphicFramePr>
        <p:xfrm>
          <a:off x="3979866" y="3862388"/>
          <a:ext cx="41735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68200" imgH="177480" progId="Equation.DSMT4">
                  <p:embed/>
                </p:oleObj>
              </mc:Choice>
              <mc:Fallback>
                <p:oleObj name="Equation" r:id="rId24" imgW="1168200" imgH="17748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6" y="3862388"/>
                        <a:ext cx="41735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946581"/>
              </p:ext>
            </p:extLst>
          </p:nvPr>
        </p:nvGraphicFramePr>
        <p:xfrm>
          <a:off x="8243890" y="4770438"/>
          <a:ext cx="23479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177480" progId="Equation.DSMT4">
                  <p:embed/>
                </p:oleObj>
              </mc:Choice>
              <mc:Fallback>
                <p:oleObj name="Equation" r:id="rId26" imgW="380880" imgH="17748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90" y="4770438"/>
                        <a:ext cx="2347913" cy="10969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>
            <a:off x="23622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5908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28194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0480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6608766" y="661352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8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0664B806-A135-B06D-509C-3A282D986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63" y="131571"/>
            <a:ext cx="10134600" cy="639762"/>
          </a:xfrm>
        </p:spPr>
        <p:txBody>
          <a:bodyPr>
            <a:normAutofit/>
          </a:bodyPr>
          <a:lstStyle/>
          <a:p>
            <a:r>
              <a:rPr lang="en-CA" dirty="0"/>
              <a:t>II) Using Zero Pairs to Round Numbers UP</a:t>
            </a:r>
          </a:p>
        </p:txBody>
      </p:sp>
    </p:spTree>
    <p:extLst>
      <p:ext uri="{BB962C8B-B14F-4D97-AF65-F5344CB8AC3E}">
        <p14:creationId xmlns:p14="http://schemas.microsoft.com/office/powerpoint/2010/main" val="291389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11111E-6 L -0.30851 0.2763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4" y="1381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5185E-6 L -0.14861 0.1092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72 -0.00046 L -0.03112 -0.0004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9084321721765c1e78434b475a698ad93964e1a"/>
  <p:tag name="GENSWF_OUTPUT_FILE_NAME" val="m8hc11"/>
  <p:tag name="ISPRING_RESOURCE_PATHS_HASH_2" val="3f6736f4982f11ca95466683353453c3102d50f0"/>
  <p:tag name="ISPRING_ULTRA_SCORM_COURSE_ID" val="ED32B33E-2582-4975-81FE-B332982F8CE1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Lesson 1.1 Multiplication stratgies"/>
  <p:tag name="ISPRING_RESOURCE_PATHS_HASH_PRESENTER" val="cce62be85afd6de1266674cb2c47ee083b879b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Dropbox\Website\m8h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045</TotalTime>
  <Words>1510</Words>
  <Application>Microsoft Office PowerPoint</Application>
  <PresentationFormat>Widescreen</PresentationFormat>
  <Paragraphs>151</Paragraphs>
  <Slides>35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Lesson 3 Multiplication Strategies </vt:lpstr>
      <vt:lpstr>Lesson Overview:</vt:lpstr>
      <vt:lpstr>I) Review of a Rectangle</vt:lpstr>
      <vt:lpstr>Ex: find the AREA of each shape: </vt:lpstr>
      <vt:lpstr>Expanding Using Algebra:</vt:lpstr>
      <vt:lpstr>II) Visualizing the Product of Large Integers</vt:lpstr>
      <vt:lpstr>Ex: Find the product using the area model</vt:lpstr>
      <vt:lpstr>PowerPoint Presentation</vt:lpstr>
      <vt:lpstr>II) Using Zero Pairs to Round Numbers UP</vt:lpstr>
      <vt:lpstr>Ex: Find the product using the area model</vt:lpstr>
      <vt:lpstr>Multiplying by the 999’s</vt:lpstr>
      <vt:lpstr>PowerPoint Presentation</vt:lpstr>
      <vt:lpstr>PowerPoint Presentation</vt:lpstr>
      <vt:lpstr>Practice: Multiply the following and indicate the strategies used</vt:lpstr>
      <vt:lpstr>II) Multiply by Breaking Numbers Down:</vt:lpstr>
      <vt:lpstr>PowerPoint Presentation</vt:lpstr>
      <vt:lpstr>PowerPoint Presentation</vt:lpstr>
      <vt:lpstr>PowerPoint Presentation</vt:lpstr>
      <vt:lpstr>IV) The Trick of 5’s: SQUARING NUMBERS ending with 5</vt:lpstr>
      <vt:lpstr>V) Difference of Squares:</vt:lpstr>
      <vt:lpstr>Practice: Evaluate the following </vt:lpstr>
      <vt:lpstr>How to Use this formula:</vt:lpstr>
      <vt:lpstr>Ex: Multiply the following (No calculator) </vt:lpstr>
      <vt:lpstr>PowerPoint Presentation</vt:lpstr>
      <vt:lpstr>PowerPoint Presentation</vt:lpstr>
      <vt:lpstr>PowerPoint Presentation</vt:lpstr>
      <vt:lpstr>Multiplying by 9999999’s…</vt:lpstr>
      <vt:lpstr>Using Basic Algebra for Multiplying:</vt:lpstr>
      <vt:lpstr>PowerPoint Presentation</vt:lpstr>
      <vt:lpstr>Difference of Squares:</vt:lpstr>
      <vt:lpstr>How to Use this formula:</vt:lpstr>
      <vt:lpstr>PowerPoint Presentation</vt:lpstr>
      <vt:lpstr>Ex: Multiply the following (no Calculators) </vt:lpstr>
      <vt:lpstr>Ex: Multiply the following (No calculator)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.1 Multiplication stratgies</dc:title>
  <dc:creator>Danny Young</dc:creator>
  <cp:lastModifiedBy>Danny Young</cp:lastModifiedBy>
  <cp:revision>104</cp:revision>
  <dcterms:created xsi:type="dcterms:W3CDTF">2013-08-21T17:10:40Z</dcterms:created>
  <dcterms:modified xsi:type="dcterms:W3CDTF">2025-09-08T15:58:58Z</dcterms:modified>
</cp:coreProperties>
</file>